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notesMasterIdLst>
    <p:notesMasterId r:id="rId29"/>
  </p:notesMasterIdLst>
  <p:sldIdLst>
    <p:sldId id="256" r:id="rId2"/>
    <p:sldId id="444" r:id="rId3"/>
    <p:sldId id="588" r:id="rId4"/>
    <p:sldId id="589" r:id="rId5"/>
    <p:sldId id="461" r:id="rId6"/>
    <p:sldId id="591" r:id="rId7"/>
    <p:sldId id="592" r:id="rId8"/>
    <p:sldId id="604" r:id="rId9"/>
    <p:sldId id="605" r:id="rId10"/>
    <p:sldId id="610" r:id="rId11"/>
    <p:sldId id="436" r:id="rId12"/>
    <p:sldId id="598" r:id="rId13"/>
    <p:sldId id="577" r:id="rId14"/>
    <p:sldId id="594" r:id="rId15"/>
    <p:sldId id="599" r:id="rId16"/>
    <p:sldId id="579" r:id="rId17"/>
    <p:sldId id="597" r:id="rId18"/>
    <p:sldId id="595" r:id="rId19"/>
    <p:sldId id="600" r:id="rId20"/>
    <p:sldId id="613" r:id="rId21"/>
    <p:sldId id="606" r:id="rId22"/>
    <p:sldId id="607" r:id="rId23"/>
    <p:sldId id="609" r:id="rId24"/>
    <p:sldId id="614" r:id="rId25"/>
    <p:sldId id="611" r:id="rId26"/>
    <p:sldId id="612" r:id="rId27"/>
    <p:sldId id="603" r:id="rId2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Cambria Math" panose="02040503050406030204" pitchFamily="18" charset="0"/>
      <p:regular r:id="rId34"/>
    </p:embeddedFont>
    <p:embeddedFont>
      <p:font typeface="黑体" panose="02010609060101010101" pitchFamily="49" charset="-122"/>
      <p:regular r:id="rId35"/>
    </p:embeddedFont>
    <p:embeddedFont>
      <p:font typeface="微软雅黑" panose="020B0503020204020204" pitchFamily="34" charset="-122"/>
      <p:regular r:id="rId36"/>
      <p:bold r:id="rId37"/>
    </p:embeddedFont>
  </p:embeddedFont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kern="1200" baseline="0">
        <a:solidFill>
          <a:schemeClr val="tx1"/>
        </a:solidFill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defRPr sz="1800" kern="1200" baseline="0">
        <a:solidFill>
          <a:schemeClr val="tx1"/>
        </a:solidFill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67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723" autoAdjust="0"/>
  </p:normalViewPr>
  <p:slideViewPr>
    <p:cSldViewPr showGuides="1">
      <p:cViewPr varScale="1">
        <p:scale>
          <a:sx n="77" d="100"/>
          <a:sy n="77" d="100"/>
        </p:scale>
        <p:origin x="595" y="67"/>
      </p:cViewPr>
      <p:guideLst>
        <p:guide orient="horz" pos="2157"/>
        <p:guide pos="2880"/>
      </p:guideLst>
    </p:cSldViewPr>
  </p:slideViewPr>
  <p:outlineViewPr>
    <p:cViewPr>
      <p:scale>
        <a:sx n="33" d="100"/>
        <a:sy n="33" d="100"/>
      </p:scale>
      <p:origin x="0" y="-1301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l"/>
            <a:endParaRPr sz="1200">
              <a:ea typeface="宋体" panose="02010600030101010101" pitchFamily="2" charset="-122"/>
            </a:endParaRPr>
          </a:p>
        </p:txBody>
      </p:sp>
      <p:sp>
        <p:nvSpPr>
          <p:cNvPr id="2051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/>
          <a:lstStyle/>
          <a:p>
            <a:pPr lvl="0" algn="r"/>
            <a:fld id="{BB962C8B-B14F-4D97-AF65-F5344CB8AC3E}" type="datetime1">
              <a:rPr lang="zh-CN" altLang="en-US" dirty="0">
                <a:ea typeface="宋体" panose="02010600030101010101" pitchFamily="2" charset="-122"/>
              </a:rPr>
              <a:t>2021/6/1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备注占位符 4"/>
          <p:cNvSpPr>
            <a:spLocks noGrp="1" noRot="1" noChangeAspect="1"/>
          </p:cNvSpPr>
          <p:nvPr/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l"/>
            <a:endParaRPr sz="1200">
              <a:ea typeface="宋体" panose="02010600030101010101" pitchFamily="2" charset="-122"/>
            </a:endParaRPr>
          </a:p>
        </p:txBody>
      </p:sp>
      <p:sp>
        <p:nvSpPr>
          <p:cNvPr id="2055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anchor="b"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‹#›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lvl="0" defTabSz="0" fontAlgn="base">
      <a:defRPr sz="1200" kern="1200"/>
    </a:lvl1pPr>
    <a:lvl2pPr marL="0" lvl="1" indent="0" defTabSz="0" fontAlgn="base">
      <a:defRPr sz="1200" kern="1200"/>
    </a:lvl2pPr>
    <a:lvl3pPr marL="0" lvl="2" indent="0" defTabSz="0" fontAlgn="base">
      <a:defRPr sz="1200" kern="1200"/>
    </a:lvl3pPr>
    <a:lvl4pPr marL="0" lvl="3" indent="0" defTabSz="0" fontAlgn="base">
      <a:defRPr sz="1200" kern="1200"/>
    </a:lvl4pPr>
    <a:lvl5pPr marL="0" lvl="4" indent="0" defTabSz="0" fontAlgn="base">
      <a:defRPr sz="1200" kern="1200"/>
    </a:lvl5pPr>
    <a:lvl6pPr marL="2286000" lvl="5" indent="0" defTabSz="0" fontAlgn="base">
      <a:defRPr sz="1200" kern="1200"/>
    </a:lvl6pPr>
    <a:lvl7pPr marL="2743200" lvl="6" indent="0" defTabSz="0" fontAlgn="base">
      <a:defRPr sz="1200" kern="1200"/>
    </a:lvl7pPr>
    <a:lvl8pPr marL="3200400" lvl="7" indent="0" defTabSz="0" fontAlgn="base">
      <a:defRPr sz="1200" kern="1200"/>
    </a:lvl8pPr>
    <a:lvl9pPr marL="3657600" lvl="8" indent="0" defTabSz="0" fontAlgn="base">
      <a:defRPr sz="1200" kern="1200"/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21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482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2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1676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2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6993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25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8469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2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109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2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184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3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092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4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2422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5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 kern="1200" baseline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3251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6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7098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7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4499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8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3028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灯片编号占位符 2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19</a:t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170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CFBD0F6-DE4A-44BD-A56C-312C305E099B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09AFE06-038F-40FC-A67B-71F5473B654B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96E21BDA-F13A-4468-8B93-DC7BA7C7DA28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1D7A4912-CEF0-4010-B9FC-02E86A8AE832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7211EB06-3C34-4C53-8306-8BF825754F38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64F75774-2605-4309-8924-AF33E6106153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AF7DAFD5-0A3C-452B-968A-5E292B871356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3F345979-FD8E-4D00-AB13-597036F59EE8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1FCA5C1-1899-4F05-AF33-5953C1027884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571B3B91-52C8-4949-8CB9-04F0E4CC6E05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C1FF3CAD-3198-4E33-B980-A831F5FC731E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anchor="ctr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l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B698A453-3F3F-4BC8-BB4A-E3BD0AFB2DB7}" type="datetime1">
              <a:rPr lang="zh-CN" altLang="en-US" smtClean="0"/>
              <a:t>2021/6/19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ct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endParaRPr/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vert="horz" anchor="ctr"/>
          <a:lstStyle>
            <a:lvl1pPr algn="r"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pPr lvl="0"/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914400" lvl="0" indent="-914400" algn="ctr" eaLnBrk="1" latinLnBrk="0" hangingPunct="1">
        <a:lnSpc>
          <a:spcPct val="10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charset="0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libri" panose="020F0502020204030204" charset="0"/>
          <a:ea typeface="宋体" panose="02010600030101010101" pitchFamily="2" charset="-122"/>
          <a:cs typeface="+mn-cs"/>
          <a:sym typeface="Calibri" panose="020F0502020204030204" charset="0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1800" kern="1200" baseline="0">
          <a:solidFill>
            <a:schemeClr val="tx1"/>
          </a:solidFill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png"/><Relationship Id="rId7" Type="http://schemas.openxmlformats.org/officeDocument/2006/relationships/image" Target="../media/image3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7.e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4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spect="1"/>
          </p:cNvSpPr>
          <p:nvPr/>
        </p:nvSpPr>
        <p:spPr>
          <a:xfrm>
            <a:off x="0" y="2060575"/>
            <a:ext cx="9144000" cy="2160480"/>
          </a:xfrm>
          <a:prstGeom prst="rect">
            <a:avLst/>
          </a:prstGeom>
          <a:solidFill>
            <a:srgbClr val="E8E7E5"/>
          </a:solidFill>
        </p:spPr>
        <p:txBody>
          <a:bodyPr wrap="square" rtlCol="0" anchor="ctr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微软雅黑" panose="020B0503020204020204" pitchFamily="34" charset="-122"/>
                <a:cs typeface="Arial" panose="020B0604020202020204" pitchFamily="34" charset="0"/>
              </a:rPr>
              <a:t>毕业设计结题检查报告</a:t>
            </a:r>
            <a:endParaRPr lang="en-US" altLang="zh-CN" sz="4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微软雅黑" panose="020B0503020204020204" pitchFamily="34" charset="-122"/>
                <a:cs typeface="Arial" panose="020B0604020202020204" pitchFamily="34" charset="0"/>
              </a:rPr>
              <a:t>带电粒子在不同材料下的屏蔽模拟分析</a:t>
            </a:r>
            <a:endParaRPr lang="en-US" altLang="zh-CN" sz="2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20045" y="4797425"/>
            <a:ext cx="3456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辩人：李岳松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71130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班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2E43367-AC72-4339-948A-330A62503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4155" y="630920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>
                <a:latin typeface="Times New Roman" panose="02020603050405020304" pitchFamily="18" charset="0"/>
              </a:rPr>
              <a:t>1</a:t>
            </a:fld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48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的分析</a:t>
            </a: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10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F8702C7-97AD-4346-898C-9A5B99FAA28D}"/>
              </a:ext>
            </a:extLst>
          </p:cNvPr>
          <p:cNvSpPr txBox="1"/>
          <p:nvPr/>
        </p:nvSpPr>
        <p:spPr>
          <a:xfrm>
            <a:off x="323850" y="1772885"/>
            <a:ext cx="561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屏蔽模拟计算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E48435B-A728-4924-8B36-88CD4B953CA6}"/>
              </a:ext>
            </a:extLst>
          </p:cNvPr>
          <p:cNvSpPr txBox="1"/>
          <p:nvPr/>
        </p:nvSpPr>
        <p:spPr>
          <a:xfrm>
            <a:off x="323704" y="2492935"/>
            <a:ext cx="6480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研究方向三：空间辐射防护模拟计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D1794D8-AEC2-4C32-8805-5DBF0C626046}"/>
              </a:ext>
            </a:extLst>
          </p:cNvPr>
          <p:cNvSpPr txBox="1"/>
          <p:nvPr/>
        </p:nvSpPr>
        <p:spPr>
          <a:xfrm>
            <a:off x="323703" y="3122338"/>
            <a:ext cx="8208571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+mn-ea"/>
                <a:ea typeface="+mn-ea"/>
              </a:rPr>
              <a:t>    </a:t>
            </a:r>
            <a:r>
              <a:rPr lang="zh-CN" altLang="en-US" sz="2000" dirty="0">
                <a:latin typeface="+mn-ea"/>
                <a:ea typeface="+mn-ea"/>
              </a:rPr>
              <a:t>针对空间辐射对航天器以及航天员的损伤进行模拟研究，对于典型太阳质子事件进行模拟计算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4C31D54-C224-4377-BB71-9723988148CE}"/>
              </a:ext>
            </a:extLst>
          </p:cNvPr>
          <p:cNvSpPr txBox="1"/>
          <p:nvPr/>
        </p:nvSpPr>
        <p:spPr>
          <a:xfrm>
            <a:off x="323703" y="4291788"/>
            <a:ext cx="6480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研究方向四：放射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医疗模拟计算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98B9ED7-0C7C-4427-AD24-74A28893541E}"/>
              </a:ext>
            </a:extLst>
          </p:cNvPr>
          <p:cNvSpPr txBox="1"/>
          <p:nvPr/>
        </p:nvSpPr>
        <p:spPr>
          <a:xfrm>
            <a:off x="323702" y="4753453"/>
            <a:ext cx="8208571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+mn-ea"/>
                <a:ea typeface="+mn-ea"/>
              </a:rPr>
              <a:t>    </a:t>
            </a:r>
            <a:r>
              <a:rPr lang="zh-CN" altLang="en-US" sz="2000" dirty="0">
                <a:latin typeface="+mn-ea"/>
                <a:ea typeface="+mn-ea"/>
              </a:rPr>
              <a:t>探究不同放射源在不同器官中的剂量分布，放疗中分野照射的最优方案等、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精确控制照射剂量</a:t>
            </a:r>
            <a:r>
              <a:rPr lang="zh-CN" altLang="en-US" sz="2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问题</a:t>
            </a:r>
            <a:r>
              <a:rPr lang="zh-CN" altLang="en-US" sz="2000" dirty="0"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9371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7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11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DB9ADF3-3306-4894-81AE-778DE443EAAE}"/>
              </a:ext>
            </a:extLst>
          </p:cNvPr>
          <p:cNvSpPr txBox="1"/>
          <p:nvPr/>
        </p:nvSpPr>
        <p:spPr>
          <a:xfrm>
            <a:off x="1331775" y="2060905"/>
            <a:ext cx="725398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最优屏蔽层理论研究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B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r>
              <a:rPr lang="zh-CN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质量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阻止本领计算公式的验证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不同物质对中高能质子的屏蔽效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B0604020202020204" pitchFamily="34" charset="0"/>
              <a:buAutoNum type="arabicPeriod"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不同物质对电子的屏蔽效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457200" indent="-457200">
              <a:buAutoNum type="arabicPeriod"/>
            </a:pPr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32862" y="1569250"/>
            <a:ext cx="4375357" cy="8516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最优屏蔽层理论研究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0" indent="0">
              <a:buNone/>
            </a:pPr>
            <a:endParaRPr lang="en-US" altLang="zh-CN" sz="7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0" indent="0"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（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）厚度最小</a:t>
            </a:r>
          </a:p>
          <a:p>
            <a:pPr marL="0" indent="0">
              <a:buNone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C7A4C35-603E-4C5C-BE98-C8E0849DA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44467"/>
              </p:ext>
            </p:extLst>
          </p:nvPr>
        </p:nvGraphicFramePr>
        <p:xfrm>
          <a:off x="5460027" y="3646740"/>
          <a:ext cx="2178118" cy="78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027" y="3646740"/>
                        <a:ext cx="2178118" cy="782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72BF8E33-06C7-4DA6-B7BD-7982EED123DA}"/>
              </a:ext>
            </a:extLst>
          </p:cNvPr>
          <p:cNvSpPr txBox="1"/>
          <p:nvPr/>
        </p:nvSpPr>
        <p:spPr>
          <a:xfrm>
            <a:off x="5385296" y="2666056"/>
            <a:ext cx="4355615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沿带电粒子入射方向的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屏蔽层线质量密度（射程）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9D9C47F7-0E70-41E1-B7FB-343CD8ACC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90" y="1167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99DF171-83E7-45B7-84C1-87FFA41EF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00228"/>
              </p:ext>
            </p:extLst>
          </p:nvPr>
        </p:nvGraphicFramePr>
        <p:xfrm>
          <a:off x="5697538" y="4562475"/>
          <a:ext cx="20161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444240" progId="Equation.DSMT4">
                  <p:embed/>
                </p:oleObj>
              </mc:Choice>
              <mc:Fallback>
                <p:oleObj name="Equation" r:id="rId5" imgW="10792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4562475"/>
                        <a:ext cx="2016125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59CE234B-91C1-48F5-82B2-B3A290BDE924}"/>
              </a:ext>
            </a:extLst>
          </p:cNvPr>
          <p:cNvSpPr txBox="1"/>
          <p:nvPr/>
        </p:nvSpPr>
        <p:spPr>
          <a:xfrm>
            <a:off x="5124735" y="5896016"/>
            <a:ext cx="1908450" cy="432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388EC41-BB8B-4EE6-9C16-4E611145F468}"/>
              </a:ext>
            </a:extLst>
          </p:cNvPr>
          <p:cNvSpPr txBox="1"/>
          <p:nvPr/>
        </p:nvSpPr>
        <p:spPr>
          <a:xfrm>
            <a:off x="5352337" y="5491949"/>
            <a:ext cx="3312422" cy="8583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寻找质量阻止本领          最大的物质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F695D92-BE44-4C65-8030-FB87ED3C1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4E9A08D-4F24-48E8-BC63-37C4E5F0A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19919"/>
              </p:ext>
            </p:extLst>
          </p:nvPr>
        </p:nvGraphicFramePr>
        <p:xfrm>
          <a:off x="7321707" y="5595850"/>
          <a:ext cx="1123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707" y="5595850"/>
                        <a:ext cx="1123950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0B7A53C-17B5-4E99-8270-447DAC1E1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362633"/>
              </p:ext>
            </p:extLst>
          </p:nvPr>
        </p:nvGraphicFramePr>
        <p:xfrm>
          <a:off x="674688" y="3732213"/>
          <a:ext cx="17065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732213"/>
                        <a:ext cx="1706562" cy="735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43841B72-F260-4A91-9A51-1C6FB794CFFA}"/>
              </a:ext>
            </a:extLst>
          </p:cNvPr>
          <p:cNvSpPr txBox="1"/>
          <p:nvPr/>
        </p:nvSpPr>
        <p:spPr>
          <a:xfrm>
            <a:off x="400218" y="2666056"/>
            <a:ext cx="3024210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屏蔽层厚度不小于粒子在屏蔽层里的最大入射深度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7862201-3031-49D8-BB0D-E69C3C20AA16}"/>
              </a:ext>
            </a:extLst>
          </p:cNvPr>
          <p:cNvSpPr txBox="1"/>
          <p:nvPr/>
        </p:nvSpPr>
        <p:spPr>
          <a:xfrm>
            <a:off x="297372" y="5466827"/>
            <a:ext cx="3312422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寻找            最大的物质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54072BD-290E-4D71-93C0-B7945DCF4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85358"/>
              </p:ext>
            </p:extLst>
          </p:nvPr>
        </p:nvGraphicFramePr>
        <p:xfrm>
          <a:off x="897083" y="5585714"/>
          <a:ext cx="12636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83" y="5585714"/>
                        <a:ext cx="1263650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9F0CCE0A-CCD1-4782-BC89-7EE56CB02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05952"/>
              </p:ext>
            </p:extLst>
          </p:nvPr>
        </p:nvGraphicFramePr>
        <p:xfrm>
          <a:off x="636588" y="4510088"/>
          <a:ext cx="23002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560" imgH="444240" progId="Equation.DSMT4">
                  <p:embed/>
                </p:oleObj>
              </mc:Choice>
              <mc:Fallback>
                <p:oleObj name="Equation" r:id="rId13" imgW="1231560" imgH="4442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30B7A53C-17B5-4E99-8270-447DAC1E1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510088"/>
                        <a:ext cx="2300287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60FA23C1-B86D-44E2-AF94-F42536ECCDAA}"/>
              </a:ext>
            </a:extLst>
          </p:cNvPr>
          <p:cNvSpPr txBox="1"/>
          <p:nvPr/>
        </p:nvSpPr>
        <p:spPr>
          <a:xfrm>
            <a:off x="5361694" y="2050974"/>
            <a:ext cx="22014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量最小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FF4D59-4A41-47D8-95EF-DC5669E79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9259" y="6167763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359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21" name="内容占位符 2"/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量阻止本领计算公式的验证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式介绍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5E53A98-E467-4B4C-B8FC-21E43D160E73}"/>
              </a:ext>
            </a:extLst>
          </p:cNvPr>
          <p:cNvSpPr txBox="1"/>
          <p:nvPr/>
        </p:nvSpPr>
        <p:spPr>
          <a:xfrm>
            <a:off x="793204" y="2071432"/>
            <a:ext cx="73430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单位质量物质的阻止本领计算公式如下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8BDC4E7-14A3-416B-ACCB-234E195BD1ED}"/>
              </a:ext>
            </a:extLst>
          </p:cNvPr>
          <p:cNvSpPr txBox="1"/>
          <p:nvPr/>
        </p:nvSpPr>
        <p:spPr>
          <a:xfrm>
            <a:off x="793204" y="3644343"/>
            <a:ext cx="2160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式中：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9681310-033B-4E2D-8693-50E9B8C81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284272"/>
              </p:ext>
            </p:extLst>
          </p:nvPr>
        </p:nvGraphicFramePr>
        <p:xfrm>
          <a:off x="913624" y="4209711"/>
          <a:ext cx="4079460" cy="38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400" imgH="241300" progId="Equation.DSMT4">
                  <p:embed/>
                </p:oleObj>
              </mc:Choice>
              <mc:Fallback>
                <p:oleObj name="Equation" r:id="rId3" imgW="2565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24" y="4209711"/>
                        <a:ext cx="4079460" cy="388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633564E-13A9-4988-A5D7-2EC8C6F13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65152"/>
              </p:ext>
            </p:extLst>
          </p:nvPr>
        </p:nvGraphicFramePr>
        <p:xfrm>
          <a:off x="913624" y="4624109"/>
          <a:ext cx="2394119" cy="95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900" imgH="609600" progId="Equation.DSMT4">
                  <p:embed/>
                </p:oleObj>
              </mc:Choice>
              <mc:Fallback>
                <p:oleObj name="Equation" r:id="rId5" imgW="14859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24" y="4624109"/>
                        <a:ext cx="2394119" cy="953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8569242-A2C6-4D7B-8E3D-D2A5C0232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60012"/>
              </p:ext>
            </p:extLst>
          </p:nvPr>
        </p:nvGraphicFramePr>
        <p:xfrm>
          <a:off x="900082" y="5548685"/>
          <a:ext cx="594415" cy="64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140" imgH="393529" progId="Equation.DSMT4">
                  <p:embed/>
                </p:oleObj>
              </mc:Choice>
              <mc:Fallback>
                <p:oleObj name="Equation" r:id="rId7" imgW="36814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82" y="5548685"/>
                        <a:ext cx="594415" cy="646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E3249F3-B7E2-4E9D-855A-AE8A904E0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60089"/>
              </p:ext>
            </p:extLst>
          </p:nvPr>
        </p:nvGraphicFramePr>
        <p:xfrm>
          <a:off x="2097141" y="5541601"/>
          <a:ext cx="1062473" cy="75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469696" progId="Equation.DSMT4">
                  <p:embed/>
                </p:oleObj>
              </mc:Choice>
              <mc:Fallback>
                <p:oleObj name="Equation" r:id="rId9" imgW="660113" imgH="46969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141" y="5541601"/>
                        <a:ext cx="1062473" cy="757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50CFB24-DF51-4D50-AB22-FDC0041F5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75761"/>
              </p:ext>
            </p:extLst>
          </p:nvPr>
        </p:nvGraphicFramePr>
        <p:xfrm>
          <a:off x="5214756" y="4145768"/>
          <a:ext cx="472696" cy="2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756" y="4145768"/>
                        <a:ext cx="472696" cy="283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E961A8C-78A9-4F96-B8DA-111C94B9C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67033"/>
              </p:ext>
            </p:extLst>
          </p:nvPr>
        </p:nvGraphicFramePr>
        <p:xfrm>
          <a:off x="5214755" y="4609513"/>
          <a:ext cx="576040" cy="33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847" imgH="164957" progId="Equation.DSMT4">
                  <p:embed/>
                </p:oleObj>
              </mc:Choice>
              <mc:Fallback>
                <p:oleObj name="Equation" r:id="rId13" imgW="291847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755" y="4609513"/>
                        <a:ext cx="576040" cy="335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6BB2078-6B0A-4B37-8EA0-2D91DFEDB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98291"/>
              </p:ext>
            </p:extLst>
          </p:nvPr>
        </p:nvGraphicFramePr>
        <p:xfrm>
          <a:off x="5214755" y="5151383"/>
          <a:ext cx="472697" cy="32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755" y="5151383"/>
                        <a:ext cx="472697" cy="32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523E5B2-391E-444E-B65B-A9BB60DE9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58402"/>
              </p:ext>
            </p:extLst>
          </p:nvPr>
        </p:nvGraphicFramePr>
        <p:xfrm>
          <a:off x="5214755" y="5699618"/>
          <a:ext cx="244546" cy="31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579" imgH="177646" progId="Equation.DSMT4">
                  <p:embed/>
                </p:oleObj>
              </mc:Choice>
              <mc:Fallback>
                <p:oleObj name="Equation" r:id="rId17" imgW="13957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755" y="5699618"/>
                        <a:ext cx="244546" cy="312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18CC5E6-844A-488A-A076-74CA2AD50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26163"/>
              </p:ext>
            </p:extLst>
          </p:nvPr>
        </p:nvGraphicFramePr>
        <p:xfrm>
          <a:off x="6150266" y="5921814"/>
          <a:ext cx="605743" cy="31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48" imgH="203024" progId="Equation.DSMT4">
                  <p:embed/>
                </p:oleObj>
              </mc:Choice>
              <mc:Fallback>
                <p:oleObj name="Equation" r:id="rId19" imgW="406048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266" y="5921814"/>
                        <a:ext cx="605743" cy="31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>
            <a:extLst>
              <a:ext uri="{FF2B5EF4-FFF2-40B4-BE49-F238E27FC236}">
                <a16:creationId xmlns:a16="http://schemas.microsoft.com/office/drawing/2014/main" id="{29D500D3-2DAB-4EA7-A1AC-DC52371C155D}"/>
              </a:ext>
            </a:extLst>
          </p:cNvPr>
          <p:cNvSpPr txBox="1"/>
          <p:nvPr/>
        </p:nvSpPr>
        <p:spPr>
          <a:xfrm>
            <a:off x="5729815" y="4083099"/>
            <a:ext cx="19066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入射粒子的速度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F8D1BF5-498F-4AFB-849F-6681E7ED5C14}"/>
              </a:ext>
            </a:extLst>
          </p:cNvPr>
          <p:cNvSpPr txBox="1"/>
          <p:nvPr/>
        </p:nvSpPr>
        <p:spPr>
          <a:xfrm>
            <a:off x="5729815" y="4550433"/>
            <a:ext cx="2990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入射粒子的核电荷数与质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F07529C-F4C5-46BA-A254-0FD7BB6894C1}"/>
              </a:ext>
            </a:extLst>
          </p:cNvPr>
          <p:cNvSpPr txBox="1"/>
          <p:nvPr/>
        </p:nvSpPr>
        <p:spPr>
          <a:xfrm>
            <a:off x="5729815" y="5089248"/>
            <a:ext cx="33500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物质元素的核电荷数与原子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C73DB73-F733-4B1F-98AB-854F8214B6C8}"/>
              </a:ext>
            </a:extLst>
          </p:cNvPr>
          <p:cNvSpPr txBox="1"/>
          <p:nvPr/>
        </p:nvSpPr>
        <p:spPr>
          <a:xfrm>
            <a:off x="5724080" y="5542861"/>
            <a:ext cx="30655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物质密度有关的参数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当       时对结果影响显著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CA2527-0B28-4A2D-B57D-C5D3C903F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0"/>
            <a:ext cx="3819599" cy="146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BE06370-B039-48BE-81C0-336928855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18521"/>
              </p:ext>
            </p:extLst>
          </p:nvPr>
        </p:nvGraphicFramePr>
        <p:xfrm>
          <a:off x="5289483" y="3641977"/>
          <a:ext cx="191790" cy="26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483" y="3641977"/>
                        <a:ext cx="191790" cy="261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D23153C4-C35A-469C-B4C9-84AF85587A1E}"/>
              </a:ext>
            </a:extLst>
          </p:cNvPr>
          <p:cNvSpPr txBox="1"/>
          <p:nvPr/>
        </p:nvSpPr>
        <p:spPr>
          <a:xfrm>
            <a:off x="5724080" y="3583280"/>
            <a:ext cx="4602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屏蔽物质的平均电离能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97259B-6C34-498C-9A49-7F78A06A6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82460" y="6018956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b="1" smtClean="0"/>
              <a:t>13</a:t>
            </a:fld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414E7F61-91D1-4DB1-829A-EBECAE7B1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A29C449-26BE-4435-BBFD-E4E2E308B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56539"/>
              </p:ext>
            </p:extLst>
          </p:nvPr>
        </p:nvGraphicFramePr>
        <p:xfrm>
          <a:off x="1085850" y="2497138"/>
          <a:ext cx="6613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4840" imgH="507960" progId="Equation.DSMT4">
                  <p:embed/>
                </p:oleObj>
              </mc:Choice>
              <mc:Fallback>
                <p:oleObj name="Equation" r:id="rId23" imgW="31748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497138"/>
                        <a:ext cx="66135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37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9B37D5F-BFD5-4963-9821-AADE5E4E174F}"/>
              </a:ext>
            </a:extLst>
          </p:cNvPr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止本领计算公式的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EANT4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思路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05E37FC-C69F-43DE-A007-0BDD49FE9BA2}"/>
              </a:ext>
            </a:extLst>
          </p:cNvPr>
          <p:cNvSpPr txBox="1"/>
          <p:nvPr/>
        </p:nvSpPr>
        <p:spPr>
          <a:xfrm>
            <a:off x="827703" y="3078440"/>
            <a:ext cx="7488594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物质的质量阻止本领与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屏蔽物质种类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电粒子电荷数、带电粒子入射能量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有关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49F3173-8EB3-4173-8F54-9C8544D78A7E}"/>
              </a:ext>
            </a:extLst>
          </p:cNvPr>
          <p:cNvSpPr txBox="1"/>
          <p:nvPr/>
        </p:nvSpPr>
        <p:spPr>
          <a:xfrm>
            <a:off x="819702" y="4266854"/>
            <a:ext cx="73444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中进行模拟计算，改变屏蔽物质种类、带电粒子电荷数、带电粒子入射能量，统计屏蔽物质中的能量沉积，与理论公式计算值相比较。</a:t>
            </a:r>
            <a:endParaRPr lang="zh-CN" altLang="en-US" sz="2000" dirty="0"/>
          </a:p>
          <a:p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2A2EBBF-10D8-4648-B925-309C56778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150" y="6178294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400" b="1" smtClean="0"/>
              <a:t>14</a:t>
            </a:fld>
            <a:endParaRPr lang="zh-CN" altLang="en-US" sz="2400" b="1" dirty="0">
              <a:ea typeface="宋体" panose="02010600030101010101" pitchFamily="2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EEB6009-D6A0-4C29-A8FC-38192FD47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65126"/>
              </p:ext>
            </p:extLst>
          </p:nvPr>
        </p:nvGraphicFramePr>
        <p:xfrm>
          <a:off x="1115760" y="2011640"/>
          <a:ext cx="6613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507960" progId="Equation.DSMT4">
                  <p:embed/>
                </p:oleObj>
              </mc:Choice>
              <mc:Fallback>
                <p:oleObj name="Equation" r:id="rId3" imgW="3174840" imgH="5079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A29C449-26BE-4435-BBFD-E4E2E308B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60" y="2011640"/>
                        <a:ext cx="66135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8785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12" name="内容占位符 2">
            <a:extLst>
              <a:ext uri="{FF2B5EF4-FFF2-40B4-BE49-F238E27FC236}">
                <a16:creationId xmlns:a16="http://schemas.microsoft.com/office/drawing/2014/main" id="{A9B37D5F-BFD5-4963-9821-AADE5E4E174F}"/>
              </a:ext>
            </a:extLst>
          </p:cNvPr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止本领计算公式的验证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en-US" altLang="zh-CN" sz="2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ant4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计算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84C8017-7F44-4A73-8637-67AD10EFCB96}"/>
              </a:ext>
            </a:extLst>
          </p:cNvPr>
          <p:cNvSpPr txBox="1"/>
          <p:nvPr/>
        </p:nvSpPr>
        <p:spPr>
          <a:xfrm>
            <a:off x="539719" y="2120750"/>
            <a:ext cx="4968346" cy="916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建模 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厚度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l-GR" altLang="zh-CN" sz="18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薄板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余部分为真空，如右图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F26B9EA-DD46-4B81-9C9B-08CF22D70C5A}"/>
              </a:ext>
            </a:extLst>
          </p:cNvPr>
          <p:cNvSpPr txBox="1"/>
          <p:nvPr/>
        </p:nvSpPr>
        <p:spPr>
          <a:xfrm>
            <a:off x="539721" y="3086770"/>
            <a:ext cx="5256364" cy="916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统计能量沉积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ant4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返回的能量沉积值与板厚得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F6A795-51E2-4209-9191-4165C92F6452}"/>
              </a:ext>
            </a:extLst>
          </p:cNvPr>
          <p:cNvSpPr txBox="1"/>
          <p:nvPr/>
        </p:nvSpPr>
        <p:spPr>
          <a:xfrm>
            <a:off x="539719" y="4052790"/>
            <a:ext cx="5760401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改变参数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改变入射粒子能量与薄板材料，</a:t>
            </a:r>
            <a:endParaRPr kumimoji="0" lang="en-US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rtl="0">
              <a:lnSpc>
                <a:spcPct val="150000"/>
              </a:lnSpc>
            </a:pPr>
            <a:r>
              <a:rPr lang="en-US" altLang="zh-CN" dirty="0">
                <a:latin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记录不同参数下单位长度薄板的能量沉积       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3FB9B57-DDED-4BD9-8207-0FA2E5865640}"/>
              </a:ext>
            </a:extLst>
          </p:cNvPr>
          <p:cNvSpPr txBox="1"/>
          <p:nvPr/>
        </p:nvSpPr>
        <p:spPr>
          <a:xfrm>
            <a:off x="539720" y="5015040"/>
            <a:ext cx="5184360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理论值比较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将模拟值            与理论值 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              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比较 </a:t>
            </a:r>
            <a:endParaRPr lang="zh-CN" altLang="en-US" sz="2000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F8E61F5B-E486-40FC-9F01-1D0D01913F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6" r="24374" b="3593"/>
          <a:stretch>
            <a:fillRect/>
          </a:stretch>
        </p:blipFill>
        <p:spPr bwMode="auto">
          <a:xfrm>
            <a:off x="6453706" y="2381736"/>
            <a:ext cx="1858310" cy="2038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CD7AC493-7ED8-44B2-9102-95230FE33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92F8663-752C-4B11-B6DA-F69936F03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16142"/>
              </p:ext>
            </p:extLst>
          </p:nvPr>
        </p:nvGraphicFramePr>
        <p:xfrm>
          <a:off x="2247982" y="3657057"/>
          <a:ext cx="864060" cy="29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177723" progId="Equation.DSMT4">
                  <p:embed/>
                </p:oleObj>
              </mc:Choice>
              <mc:Fallback>
                <p:oleObj name="Equation" r:id="rId4" imgW="50778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82" y="3657057"/>
                        <a:ext cx="864060" cy="295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A4FDD338-3B57-469C-9133-A20891517888}"/>
              </a:ext>
            </a:extLst>
          </p:cNvPr>
          <p:cNvSpPr txBox="1"/>
          <p:nvPr/>
        </p:nvSpPr>
        <p:spPr>
          <a:xfrm>
            <a:off x="6330006" y="4610926"/>
            <a:ext cx="2304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的薄板模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464E525-BE53-4097-8D2D-424117BD9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4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F1D5DBD-33DB-4E16-8936-BA0D6066F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25264"/>
              </p:ext>
            </p:extLst>
          </p:nvPr>
        </p:nvGraphicFramePr>
        <p:xfrm>
          <a:off x="5076035" y="4633684"/>
          <a:ext cx="864060" cy="29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177723" progId="Equation.DSMT4">
                  <p:embed/>
                </p:oleObj>
              </mc:Choice>
              <mc:Fallback>
                <p:oleObj name="Equation" r:id="rId6" imgW="507780" imgH="177723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92F8663-752C-4B11-B6DA-F69936F03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35" y="4633684"/>
                        <a:ext cx="864060" cy="295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8419C1A-A4C6-45B3-80EA-ECF47E877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75373"/>
              </p:ext>
            </p:extLst>
          </p:nvPr>
        </p:nvGraphicFramePr>
        <p:xfrm>
          <a:off x="3715547" y="5119719"/>
          <a:ext cx="13604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92F8663-752C-4B11-B6DA-F69936F03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547" y="5119719"/>
                        <a:ext cx="1360488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>
            <a:extLst>
              <a:ext uri="{FF2B5EF4-FFF2-40B4-BE49-F238E27FC236}">
                <a16:creationId xmlns:a16="http://schemas.microsoft.com/office/drawing/2014/main" id="{847C6AE8-3150-484A-BE07-A792509A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638D2BB2-1EB8-49B7-B668-97727B4DA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66411"/>
              </p:ext>
            </p:extLst>
          </p:nvPr>
        </p:nvGraphicFramePr>
        <p:xfrm>
          <a:off x="1100662" y="5554564"/>
          <a:ext cx="19446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62" y="5554564"/>
                        <a:ext cx="1944687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5404F3-03A4-4F2C-BE99-394B5DD37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/>
              <a:t>15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81068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F3FDC0A3-A4A3-4FFB-89CA-E1D383FA1D15}"/>
              </a:ext>
            </a:extLst>
          </p:cNvPr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止本领计算公式的验证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Aft>
                <a:spcPts val="0"/>
              </a:spcAft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结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ACC61A7-B2E7-4B79-9ED5-0BBCEA84AF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822" y="2708950"/>
            <a:ext cx="3495822" cy="298414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1FDE71D-D4ED-44B3-8033-22F795F29F60}"/>
              </a:ext>
            </a:extLst>
          </p:cNvPr>
          <p:cNvSpPr txBox="1"/>
          <p:nvPr/>
        </p:nvSpPr>
        <p:spPr>
          <a:xfrm>
            <a:off x="148179" y="5649947"/>
            <a:ext cx="4304734" cy="858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入射粒子动量不同、屏蔽物质材料不同时单位质量物质的阻止本领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B634C03-D726-4FCD-B4A2-9D6BB3C9B6D1}"/>
              </a:ext>
            </a:extLst>
          </p:cNvPr>
          <p:cNvGrpSpPr/>
          <p:nvPr/>
        </p:nvGrpSpPr>
        <p:grpSpPr>
          <a:xfrm>
            <a:off x="4191844" y="133383"/>
            <a:ext cx="4952156" cy="5550691"/>
            <a:chOff x="4191844" y="133383"/>
            <a:chExt cx="4952156" cy="5550691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46C09B94-2DE6-4CAE-A1E5-63036A1988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7904" y="191619"/>
              <a:ext cx="2300161" cy="18229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6AC5B69-18D8-4632-A855-2051DB45F3AF}"/>
                </a:ext>
              </a:extLst>
            </p:cNvPr>
            <p:cNvSpPr txBox="1"/>
            <p:nvPr/>
          </p:nvSpPr>
          <p:spPr>
            <a:xfrm>
              <a:off x="5084970" y="635352"/>
              <a:ext cx="1616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1D88096F-230D-4C09-87E9-D2B26079C5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8065" y="133383"/>
              <a:ext cx="2385895" cy="18811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8F25715-13F8-4BE6-A7D3-5224CBF4646D}"/>
                </a:ext>
              </a:extLst>
            </p:cNvPr>
            <p:cNvSpPr txBox="1"/>
            <p:nvPr/>
          </p:nvSpPr>
          <p:spPr>
            <a:xfrm>
              <a:off x="7495469" y="631082"/>
              <a:ext cx="1616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l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8C34A97A-1200-481F-9A6E-213DCF265D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4129" y="1861658"/>
              <a:ext cx="2486881" cy="19609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7E99A463-97B1-4EC1-9D2E-38506AB872AB}"/>
                </a:ext>
              </a:extLst>
            </p:cNvPr>
            <p:cNvSpPr txBox="1"/>
            <p:nvPr/>
          </p:nvSpPr>
          <p:spPr>
            <a:xfrm>
              <a:off x="5084970" y="2356799"/>
              <a:ext cx="504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C158205-DE9C-4CC5-B7E1-D2A3694692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31" y="1766425"/>
              <a:ext cx="2643169" cy="20600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581F544E-D038-497B-A1DF-F756592B5A09}"/>
                </a:ext>
              </a:extLst>
            </p:cNvPr>
            <p:cNvSpPr txBox="1"/>
            <p:nvPr/>
          </p:nvSpPr>
          <p:spPr>
            <a:xfrm>
              <a:off x="7495469" y="2358382"/>
              <a:ext cx="1616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n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A5D55EFE-0882-4B04-8886-92CCDACA2A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844" y="3624018"/>
              <a:ext cx="2613377" cy="20600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813E28C-9282-4CE9-B8B2-AC036ED671E6}"/>
                </a:ext>
              </a:extLst>
            </p:cNvPr>
            <p:cNvSpPr txBox="1"/>
            <p:nvPr/>
          </p:nvSpPr>
          <p:spPr>
            <a:xfrm>
              <a:off x="5080016" y="4127406"/>
              <a:ext cx="504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8962856D-D2A9-46B1-8A13-C4FB203B80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3250" y="3658145"/>
              <a:ext cx="2518560" cy="19918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133A009-14D3-402E-934B-2398E34BDC0B}"/>
                </a:ext>
              </a:extLst>
            </p:cNvPr>
            <p:cNvSpPr txBox="1"/>
            <p:nvPr/>
          </p:nvSpPr>
          <p:spPr>
            <a:xfrm>
              <a:off x="7495469" y="4127406"/>
              <a:ext cx="504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b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BD59F319-DA84-4F3A-AECB-7543918D8A16}"/>
              </a:ext>
            </a:extLst>
          </p:cNvPr>
          <p:cNvSpPr txBox="1"/>
          <p:nvPr/>
        </p:nvSpPr>
        <p:spPr>
          <a:xfrm>
            <a:off x="4572000" y="5649947"/>
            <a:ext cx="4539509" cy="869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改变粒子入射能量、屏蔽物质种类，所得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G4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模拟值与理论计算值的比较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10E01079-D190-4B4A-B520-00FB511FE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879" y="2183840"/>
            <a:ext cx="4703651" cy="372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030840E7-FF8C-488F-8E87-1F9028F5074D}"/>
              </a:ext>
            </a:extLst>
          </p:cNvPr>
          <p:cNvSpPr txBox="1"/>
          <p:nvPr/>
        </p:nvSpPr>
        <p:spPr>
          <a:xfrm>
            <a:off x="6124887" y="3246649"/>
            <a:ext cx="32322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F6AF25D-5238-48C0-9E99-B794E0BAD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51000" y="6207619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6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481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4" grpId="0"/>
      <p:bldP spid="2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32862" y="1569250"/>
            <a:ext cx="4375357" cy="876742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不同物质对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0.1GeV/c~1GeV/c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质子的屏蔽效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4F5B45E-E296-460D-AD51-29ABABEF78D2}"/>
                  </a:ext>
                </a:extLst>
              </p:cNvPr>
              <p:cNvSpPr txBox="1"/>
              <p:nvPr/>
            </p:nvSpPr>
            <p:spPr>
              <a:xfrm>
                <a:off x="467715" y="2524796"/>
                <a:ext cx="4375357" cy="1738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物质的质量阻止本领：</a:t>
                </a:r>
                <a:r>
                  <a:rPr lang="zh-CN" altLang="en-US" sz="2000" dirty="0">
                    <a:solidFill>
                      <a:srgbClr val="836967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r>
                  <a:rPr lang="zh-CN" altLang="en-US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物质实际屏蔽效果：</a:t>
                </a:r>
                <a:r>
                  <a:rPr lang="zh-CN" altLang="en-US" sz="20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 =</a:t>
                </a:r>
                <a:r>
                  <a:rPr lang="zh-CN" altLang="en-US" sz="20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zh-CN" altLang="en-US" sz="2800" i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·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4F5B45E-E296-460D-AD51-29ABABEF7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15" y="2524796"/>
                <a:ext cx="4375357" cy="1738296"/>
              </a:xfrm>
              <a:prstGeom prst="rect">
                <a:avLst/>
              </a:prstGeom>
              <a:blipFill>
                <a:blip r:embed="rId3"/>
                <a:stretch>
                  <a:fillRect l="-15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55B5219A-AFF3-42CE-8C4F-3AE65034F816}"/>
              </a:ext>
            </a:extLst>
          </p:cNvPr>
          <p:cNvSpPr txBox="1"/>
          <p:nvPr/>
        </p:nvSpPr>
        <p:spPr>
          <a:xfrm>
            <a:off x="4572000" y="5910618"/>
            <a:ext cx="46803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入射粒子能量不同、屏蔽物质材料不同时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屏蔽物质的阻止本领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CB2590D-8228-414D-99A1-0017993F81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6781" y="332785"/>
            <a:ext cx="3629412" cy="277122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1C1885B-CCBF-4F6F-9611-D55ADEF79F39}"/>
              </a:ext>
            </a:extLst>
          </p:cNvPr>
          <p:cNvSpPr txBox="1"/>
          <p:nvPr/>
        </p:nvSpPr>
        <p:spPr>
          <a:xfrm>
            <a:off x="4574002" y="2937575"/>
            <a:ext cx="46803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入射粒子能量不同、屏蔽物质材料不同时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单位质量屏蔽物质的阻止本领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3109121-DE83-40C0-8373-C473F4CB13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7561" y="3370542"/>
            <a:ext cx="3629413" cy="277122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368797-43C0-4923-BD1F-08FAD6BCB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82267" y="625127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7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D76543D-75A1-462B-8B21-C4F3902F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860" y="4858683"/>
            <a:ext cx="70525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590D7DF-F948-4635-B415-67E06862E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0495"/>
              </p:ext>
            </p:extLst>
          </p:nvPr>
        </p:nvGraphicFramePr>
        <p:xfrm>
          <a:off x="332862" y="4858684"/>
          <a:ext cx="4847086" cy="75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900" imgH="508000" progId="Equation.DSMT4">
                  <p:embed/>
                </p:oleObj>
              </mc:Choice>
              <mc:Fallback>
                <p:oleObj name="Equation" r:id="rId6" imgW="32639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62" y="4858684"/>
                        <a:ext cx="4847086" cy="759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9345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32862" y="1569250"/>
            <a:ext cx="4375357" cy="8516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不同物质对中高能质子的屏蔽效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  <a:p>
            <a:pPr marL="0" indent="0">
              <a:buNone/>
            </a:pP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粒子射程模拟计算</a:t>
            </a:r>
          </a:p>
          <a:p>
            <a:pPr marL="0" indent="0">
              <a:buNone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94422EB6-26A0-4159-B7E9-E068F6CE4DDF}"/>
              </a:ext>
            </a:extLst>
          </p:cNvPr>
          <p:cNvGrpSpPr/>
          <p:nvPr/>
        </p:nvGrpSpPr>
        <p:grpSpPr>
          <a:xfrm>
            <a:off x="539720" y="2668114"/>
            <a:ext cx="3264574" cy="3537914"/>
            <a:chOff x="5315876" y="1041452"/>
            <a:chExt cx="3264574" cy="3537914"/>
          </a:xfrm>
        </p:grpSpPr>
        <p:sp>
          <p:nvSpPr>
            <p:cNvPr id="10" name="流程图: 过程 9">
              <a:extLst>
                <a:ext uri="{FF2B5EF4-FFF2-40B4-BE49-F238E27FC236}">
                  <a16:creationId xmlns:a16="http://schemas.microsoft.com/office/drawing/2014/main" id="{123F32A2-CB83-465D-A23F-304D5CB708AA}"/>
                </a:ext>
              </a:extLst>
            </p:cNvPr>
            <p:cNvSpPr/>
            <p:nvPr/>
          </p:nvSpPr>
          <p:spPr>
            <a:xfrm>
              <a:off x="5724080" y="1041452"/>
              <a:ext cx="2448170" cy="646331"/>
            </a:xfrm>
            <a:prstGeom prst="flowChartProcess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输入粒子入射能量、屏蔽物质种类等参量</a:t>
              </a:r>
            </a:p>
          </p:txBody>
        </p:sp>
        <p:sp>
          <p:nvSpPr>
            <p:cNvPr id="12" name="流程图: 过程 11">
              <a:extLst>
                <a:ext uri="{FF2B5EF4-FFF2-40B4-BE49-F238E27FC236}">
                  <a16:creationId xmlns:a16="http://schemas.microsoft.com/office/drawing/2014/main" id="{8F6A12BB-E548-4689-952E-46E91EA5D1C8}"/>
                </a:ext>
              </a:extLst>
            </p:cNvPr>
            <p:cNvSpPr/>
            <p:nvPr/>
          </p:nvSpPr>
          <p:spPr>
            <a:xfrm>
              <a:off x="5544067" y="1976329"/>
              <a:ext cx="2808195" cy="646331"/>
            </a:xfrm>
            <a:prstGeom prst="flowChartProcess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将屏蔽物质延粒子入射方向划分为</a:t>
              </a:r>
              <a:r>
                <a:rPr lang="en-US" altLang="zh-CN" dirty="0">
                  <a:solidFill>
                    <a:schemeClr val="tx1"/>
                  </a:solidFill>
                </a:rPr>
                <a:t>N</a:t>
              </a:r>
              <a:r>
                <a:rPr lang="zh-CN" altLang="en-US" dirty="0">
                  <a:solidFill>
                    <a:schemeClr val="tx1"/>
                  </a:solidFill>
                </a:rPr>
                <a:t>层，每层</a:t>
              </a:r>
              <a:r>
                <a:rPr lang="en-US" altLang="zh-CN" dirty="0">
                  <a:solidFill>
                    <a:schemeClr val="tx1"/>
                  </a:solidFill>
                </a:rPr>
                <a:t>1</a:t>
              </a:r>
              <a:r>
                <a:rPr lang="el-GR" altLang="zh-CN" dirty="0">
                  <a:solidFill>
                    <a:schemeClr val="tx1"/>
                  </a:solidFill>
                </a:rPr>
                <a:t>μ</a:t>
              </a:r>
              <a:r>
                <a:rPr lang="en-US" altLang="zh-CN" dirty="0">
                  <a:solidFill>
                    <a:schemeClr val="tx1"/>
                  </a:solidFill>
                </a:rPr>
                <a:t>m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过程 12">
              <a:extLst>
                <a:ext uri="{FF2B5EF4-FFF2-40B4-BE49-F238E27FC236}">
                  <a16:creationId xmlns:a16="http://schemas.microsoft.com/office/drawing/2014/main" id="{3E7E4071-5C73-4BD9-9F0F-09BE38176264}"/>
                </a:ext>
              </a:extLst>
            </p:cNvPr>
            <p:cNvSpPr/>
            <p:nvPr/>
          </p:nvSpPr>
          <p:spPr>
            <a:xfrm>
              <a:off x="5315877" y="2911206"/>
              <a:ext cx="3264573" cy="646331"/>
            </a:xfrm>
            <a:prstGeom prst="flowChartProcess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将粒子穿过上一层物质后的能量作为下一层物质的入射能量</a:t>
              </a:r>
            </a:p>
          </p:txBody>
        </p:sp>
        <p:sp>
          <p:nvSpPr>
            <p:cNvPr id="14" name="流程图: 过程 13">
              <a:extLst>
                <a:ext uri="{FF2B5EF4-FFF2-40B4-BE49-F238E27FC236}">
                  <a16:creationId xmlns:a16="http://schemas.microsoft.com/office/drawing/2014/main" id="{91EE6300-812F-4CA8-A9F2-16E35FF0A6EB}"/>
                </a:ext>
              </a:extLst>
            </p:cNvPr>
            <p:cNvSpPr/>
            <p:nvPr/>
          </p:nvSpPr>
          <p:spPr>
            <a:xfrm>
              <a:off x="5315876" y="3933035"/>
              <a:ext cx="3264573" cy="646331"/>
            </a:xfrm>
            <a:prstGeom prst="flowChartProcess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</a:rPr>
                <a:t>粒子穿过某一层能量达到阈值时，计算停止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B1EDB67A-C948-46F3-B724-8F0E903682FD}"/>
                </a:ext>
              </a:extLst>
            </p:cNvPr>
            <p:cNvCxnSpPr>
              <a:cxnSpLocks/>
            </p:cNvCxnSpPr>
            <p:nvPr/>
          </p:nvCxnSpPr>
          <p:spPr>
            <a:xfrm>
              <a:off x="7020170" y="1734141"/>
              <a:ext cx="0" cy="204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1D93305-1E56-40CB-8CBA-E0248C770A45}"/>
                </a:ext>
              </a:extLst>
            </p:cNvPr>
            <p:cNvCxnSpPr>
              <a:cxnSpLocks/>
            </p:cNvCxnSpPr>
            <p:nvPr/>
          </p:nvCxnSpPr>
          <p:spPr>
            <a:xfrm>
              <a:off x="7003270" y="2663696"/>
              <a:ext cx="0" cy="204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EF4E23C8-13AE-47E9-9DBD-59F1E4A8AEE8}"/>
                </a:ext>
              </a:extLst>
            </p:cNvPr>
            <p:cNvCxnSpPr>
              <a:cxnSpLocks/>
            </p:cNvCxnSpPr>
            <p:nvPr/>
          </p:nvCxnSpPr>
          <p:spPr>
            <a:xfrm>
              <a:off x="6990280" y="3645015"/>
              <a:ext cx="0" cy="2046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 descr="图示&#10;&#10;描述已自动生成">
            <a:extLst>
              <a:ext uri="{FF2B5EF4-FFF2-40B4-BE49-F238E27FC236}">
                <a16:creationId xmlns:a16="http://schemas.microsoft.com/office/drawing/2014/main" id="{A580C09A-6771-4C8F-94AF-5523D4B2E0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35"/>
          <a:stretch/>
        </p:blipFill>
        <p:spPr>
          <a:xfrm>
            <a:off x="5104263" y="4453798"/>
            <a:ext cx="3264557" cy="2045022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F2A8D17B-3002-4D3F-A3D0-0C426C47F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176" y="783574"/>
            <a:ext cx="3882732" cy="2946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8A827503-7302-4FAC-AB53-69FD8B9C1974}"/>
              </a:ext>
            </a:extLst>
          </p:cNvPr>
          <p:cNvSpPr txBox="1"/>
          <p:nvPr/>
        </p:nvSpPr>
        <p:spPr>
          <a:xfrm>
            <a:off x="4463674" y="3729173"/>
            <a:ext cx="46803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入射粒子能量不同、屏蔽物质材料不同时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粒子在物质中的射程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A4D20B8-2C7B-41B1-BE19-85338479A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3837" y="6206028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8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3301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A967916-9471-4671-B00B-D60618E83374}"/>
              </a:ext>
            </a:extLst>
          </p:cNvPr>
          <p:cNvSpPr txBox="1"/>
          <p:nvPr/>
        </p:nvSpPr>
        <p:spPr>
          <a:xfrm>
            <a:off x="332862" y="1569250"/>
            <a:ext cx="7335353" cy="8516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charset="0"/>
              </a:rPr>
              <a:t>不同物质对中高能质子的屏蔽效果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粒子射程模拟计算</a:t>
            </a:r>
          </a:p>
          <a:p>
            <a:pPr marL="0" indent="0">
              <a:buNone/>
            </a:pP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501BFAB-EA21-4551-8F02-A578EEDF17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359077"/>
              </p:ext>
            </p:extLst>
          </p:nvPr>
        </p:nvGraphicFramePr>
        <p:xfrm>
          <a:off x="611726" y="2008474"/>
          <a:ext cx="7335353" cy="363660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1996">
                  <a:extLst>
                    <a:ext uri="{9D8B030D-6E8A-4147-A177-3AD203B41FA5}">
                      <a16:colId xmlns:a16="http://schemas.microsoft.com/office/drawing/2014/main" val="1205857700"/>
                    </a:ext>
                  </a:extLst>
                </a:gridCol>
                <a:gridCol w="914437">
                  <a:extLst>
                    <a:ext uri="{9D8B030D-6E8A-4147-A177-3AD203B41FA5}">
                      <a16:colId xmlns:a16="http://schemas.microsoft.com/office/drawing/2014/main" val="2650657356"/>
                    </a:ext>
                  </a:extLst>
                </a:gridCol>
                <a:gridCol w="1031784">
                  <a:extLst>
                    <a:ext uri="{9D8B030D-6E8A-4147-A177-3AD203B41FA5}">
                      <a16:colId xmlns:a16="http://schemas.microsoft.com/office/drawing/2014/main" val="2299376223"/>
                    </a:ext>
                  </a:extLst>
                </a:gridCol>
                <a:gridCol w="1031784">
                  <a:extLst>
                    <a:ext uri="{9D8B030D-6E8A-4147-A177-3AD203B41FA5}">
                      <a16:colId xmlns:a16="http://schemas.microsoft.com/office/drawing/2014/main" val="1376180016"/>
                    </a:ext>
                  </a:extLst>
                </a:gridCol>
                <a:gridCol w="1031784">
                  <a:extLst>
                    <a:ext uri="{9D8B030D-6E8A-4147-A177-3AD203B41FA5}">
                      <a16:colId xmlns:a16="http://schemas.microsoft.com/office/drawing/2014/main" val="1213473342"/>
                    </a:ext>
                  </a:extLst>
                </a:gridCol>
                <a:gridCol w="1031784">
                  <a:extLst>
                    <a:ext uri="{9D8B030D-6E8A-4147-A177-3AD203B41FA5}">
                      <a16:colId xmlns:a16="http://schemas.microsoft.com/office/drawing/2014/main" val="3290862426"/>
                    </a:ext>
                  </a:extLst>
                </a:gridCol>
                <a:gridCol w="1031784">
                  <a:extLst>
                    <a:ext uri="{9D8B030D-6E8A-4147-A177-3AD203B41FA5}">
                      <a16:colId xmlns:a16="http://schemas.microsoft.com/office/drawing/2014/main" val="1719890088"/>
                    </a:ext>
                  </a:extLst>
                </a:gridCol>
              </a:tblGrid>
              <a:tr h="613646">
                <a:tc>
                  <a:txBody>
                    <a:bodyPr/>
                    <a:lstStyle/>
                    <a:p>
                      <a:pPr marR="3810" indent="127000" algn="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200" kern="100" dirty="0">
                          <a:effectLst/>
                        </a:rPr>
                        <a:t> </a:t>
                      </a:r>
                      <a:r>
                        <a:rPr lang="en-US" sz="1200" kern="100" dirty="0">
                          <a:effectLst/>
                        </a:rPr>
                        <a:t>    </a:t>
                      </a:r>
                      <a:r>
                        <a:rPr lang="zh-CN" sz="1000" kern="100" dirty="0">
                          <a:effectLst/>
                        </a:rPr>
                        <a:t>入射能量</a:t>
                      </a:r>
                      <a:r>
                        <a:rPr lang="en-US" sz="1000" kern="100" dirty="0">
                          <a:effectLst/>
                        </a:rPr>
                        <a:t>/MeV</a:t>
                      </a:r>
                      <a:endParaRPr lang="zh-CN" sz="1200" kern="100" dirty="0">
                        <a:effectLst/>
                      </a:endParaRPr>
                    </a:p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000" kern="100" dirty="0">
                          <a:effectLst/>
                        </a:rPr>
                        <a:t>物质种类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TlToB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050" kern="100" dirty="0">
                          <a:effectLst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125"/>
                        </a:spcBef>
                        <a:spcAft>
                          <a:spcPts val="125"/>
                        </a:spcAft>
                      </a:pPr>
                      <a:r>
                        <a:rPr lang="en-US" sz="1200" kern="100" dirty="0">
                          <a:effectLst/>
                        </a:rPr>
                        <a:t>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 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 2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 3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 4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89060687"/>
                  </a:ext>
                </a:extLst>
              </a:tr>
              <a:tr h="420455">
                <a:tc rowSpan="3"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 C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  Geant4</a:t>
                      </a:r>
                      <a:r>
                        <a:rPr lang="en-US" sz="2400" kern="100" dirty="0">
                          <a:effectLst/>
                        </a:rPr>
                        <a:t> 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125"/>
                        </a:spcBef>
                        <a:spcAft>
                          <a:spcPts val="125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016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43.6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145.5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286.0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61.0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31268552"/>
                  </a:ext>
                </a:extLst>
              </a:tr>
              <a:tr h="2891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400" kern="100" dirty="0">
                          <a:effectLst/>
                        </a:rPr>
                        <a:t>自编程序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125"/>
                        </a:spcBef>
                        <a:spcAft>
                          <a:spcPts val="125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01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3.19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145.3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287.8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60.17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41531821"/>
                  </a:ext>
                </a:extLst>
              </a:tr>
              <a:tr h="2891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400" kern="100" dirty="0">
                          <a:effectLst/>
                        </a:rPr>
                        <a:t>二者差别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6.25%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92%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0.13%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0.65%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18%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94328572"/>
                  </a:ext>
                </a:extLst>
              </a:tr>
              <a:tr h="420455">
                <a:tc rowSpan="3"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  F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  Geant4</a:t>
                      </a:r>
                      <a:r>
                        <a:rPr lang="en-US" sz="2400" kern="100" dirty="0">
                          <a:effectLst/>
                        </a:rPr>
                        <a:t> 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008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4.6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8.7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95.5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49.2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67127022"/>
                  </a:ext>
                </a:extLst>
              </a:tr>
              <a:tr h="2891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400" kern="100" dirty="0">
                          <a:effectLst/>
                        </a:rPr>
                        <a:t>自编程序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009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4.48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7.8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93.9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49.31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3615452"/>
                  </a:ext>
                </a:extLst>
              </a:tr>
              <a:tr h="2891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400" kern="100" dirty="0">
                          <a:effectLst/>
                        </a:rPr>
                        <a:t>二者差别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12.5%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0.82%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.81%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.64%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06%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76042236"/>
                  </a:ext>
                </a:extLst>
              </a:tr>
              <a:tr h="420455">
                <a:tc rowSpan="3">
                  <a:txBody>
                    <a:bodyPr/>
                    <a:lstStyle/>
                    <a:p>
                      <a:pPr marR="358140"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    W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" dirty="0">
                          <a:effectLst/>
                        </a:rPr>
                        <a:t>  Geant4</a:t>
                      </a:r>
                      <a:r>
                        <a:rPr lang="en-US" sz="2400" kern="100" dirty="0">
                          <a:effectLst/>
                        </a:rPr>
                        <a:t> 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0.01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8.36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6.5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51.4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81.60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83164647"/>
                  </a:ext>
                </a:extLst>
              </a:tr>
              <a:tr h="3154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400" kern="100" dirty="0">
                          <a:effectLst/>
                        </a:rPr>
                        <a:t>自编程序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0.02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kern="100">
                          <a:effectLst/>
                        </a:rPr>
                        <a:t>8.1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kern="100">
                          <a:effectLst/>
                        </a:rPr>
                        <a:t>26.37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kern="100" dirty="0">
                          <a:effectLst/>
                        </a:rPr>
                        <a:t>51.3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kern="100" dirty="0">
                          <a:effectLst/>
                        </a:rPr>
                        <a:t>81.13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45560055"/>
                  </a:ext>
                </a:extLst>
              </a:tr>
              <a:tr h="28911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sz="1400" kern="100" dirty="0">
                          <a:effectLst/>
                        </a:rPr>
                        <a:t>二者差别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52.2%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.57%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0.51%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>
                          <a:effectLst/>
                        </a:rPr>
                        <a:t>0.14%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58%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915666163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1895A305-85FE-44F6-949E-2E5C988F4741}"/>
              </a:ext>
            </a:extLst>
          </p:cNvPr>
          <p:cNvSpPr txBox="1"/>
          <p:nvPr/>
        </p:nvSpPr>
        <p:spPr>
          <a:xfrm>
            <a:off x="827740" y="5613404"/>
            <a:ext cx="66964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自编程序计算结果与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仿真结果在粒子初始能量分别为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0</a:t>
            </a:r>
            <a:r>
              <a:rPr lang="zh-CN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0 MeV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符合得很好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5B3B90-0743-4E0F-8902-127886099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4155" y="6138727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19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487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475785" y="2924965"/>
            <a:ext cx="1584110" cy="707886"/>
          </a:xfrm>
          <a:prstGeom prst="rect">
            <a:avLst/>
          </a:prstGeom>
          <a:ln w="285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4000" b="1" spc="3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308606" y="1664877"/>
            <a:ext cx="5733849" cy="3528245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课题来源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研究的目的和意义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国内外研究现状及分析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主要研究内容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主要研究成果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2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3F04A0-96A7-45BB-89B1-CAB7C4ADF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/>
              <a:t>20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C963F50B-6DDD-4C68-97D1-2B6E8AD3C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96" y="836819"/>
            <a:ext cx="2238588" cy="1494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>
            <a:extLst>
              <a:ext uri="{FF2B5EF4-FFF2-40B4-BE49-F238E27FC236}">
                <a16:creationId xmlns:a16="http://schemas.microsoft.com/office/drawing/2014/main" id="{E954E67C-C42B-4BDC-957D-913708A27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" t="2576" r="996" b="1448"/>
          <a:stretch>
            <a:fillRect/>
          </a:stretch>
        </p:blipFill>
        <p:spPr bwMode="auto">
          <a:xfrm>
            <a:off x="3059897" y="2649112"/>
            <a:ext cx="2233464" cy="154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478281F5-78C8-476E-BAC3-597C72C5F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781" y="4458872"/>
            <a:ext cx="2240010" cy="1525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50C06CE-067C-4074-BDCC-D6F8E6B1D418}"/>
              </a:ext>
            </a:extLst>
          </p:cNvPr>
          <p:cNvSpPr txBox="1"/>
          <p:nvPr/>
        </p:nvSpPr>
        <p:spPr>
          <a:xfrm>
            <a:off x="3531145" y="2311988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0MeV   C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E919769-9C9F-499B-8DB4-C94BB5A167D4}"/>
              </a:ext>
            </a:extLst>
          </p:cNvPr>
          <p:cNvSpPr txBox="1"/>
          <p:nvPr/>
        </p:nvSpPr>
        <p:spPr>
          <a:xfrm>
            <a:off x="3575115" y="4154484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MeV   C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21BD48B-6D90-49B7-8C87-1B763A6F33DB}"/>
              </a:ext>
            </a:extLst>
          </p:cNvPr>
          <p:cNvSpPr txBox="1"/>
          <p:nvPr/>
        </p:nvSpPr>
        <p:spPr>
          <a:xfrm>
            <a:off x="3575115" y="5994898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MeV   C</a:t>
            </a:r>
            <a:endParaRPr lang="zh-CN" altLang="en-US" dirty="0"/>
          </a:p>
        </p:txBody>
      </p:sp>
      <p:pic>
        <p:nvPicPr>
          <p:cNvPr id="6149" name="Picture 5">
            <a:extLst>
              <a:ext uri="{FF2B5EF4-FFF2-40B4-BE49-F238E27FC236}">
                <a16:creationId xmlns:a16="http://schemas.microsoft.com/office/drawing/2014/main" id="{E70F1E26-013D-4A0B-B238-38C3621CB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" t="2576" r="996" b="1448"/>
          <a:stretch>
            <a:fillRect/>
          </a:stretch>
        </p:blipFill>
        <p:spPr bwMode="auto">
          <a:xfrm>
            <a:off x="6084105" y="836820"/>
            <a:ext cx="2088145" cy="1446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80F6F1E-08C9-4950-9D0B-767D64DF9BD3}"/>
              </a:ext>
            </a:extLst>
          </p:cNvPr>
          <p:cNvSpPr txBox="1"/>
          <p:nvPr/>
        </p:nvSpPr>
        <p:spPr>
          <a:xfrm>
            <a:off x="6300372" y="2279780"/>
            <a:ext cx="162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MeV   C</a:t>
            </a:r>
            <a:endParaRPr lang="zh-CN" altLang="en-US" dirty="0"/>
          </a:p>
        </p:txBody>
      </p:sp>
      <p:pic>
        <p:nvPicPr>
          <p:cNvPr id="6150" name="Picture 6">
            <a:extLst>
              <a:ext uri="{FF2B5EF4-FFF2-40B4-BE49-F238E27FC236}">
                <a16:creationId xmlns:a16="http://schemas.microsoft.com/office/drawing/2014/main" id="{67405207-17C6-43C8-A4E2-3F188E148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6" t="1343" r="1242" b="1305"/>
          <a:stretch>
            <a:fillRect/>
          </a:stretch>
        </p:blipFill>
        <p:spPr bwMode="auto">
          <a:xfrm>
            <a:off x="6084105" y="2739934"/>
            <a:ext cx="2088145" cy="14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83939C5-9B07-4C54-A6D1-64B04C45066D}"/>
              </a:ext>
            </a:extLst>
          </p:cNvPr>
          <p:cNvCxnSpPr>
            <a:cxnSpLocks/>
          </p:cNvCxnSpPr>
          <p:nvPr/>
        </p:nvCxnSpPr>
        <p:spPr>
          <a:xfrm>
            <a:off x="7049567" y="2731806"/>
            <a:ext cx="7179" cy="1427154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84A89746-92CB-44C5-B323-05C27F6DDD2E}"/>
              </a:ext>
            </a:extLst>
          </p:cNvPr>
          <p:cNvSpPr txBox="1"/>
          <p:nvPr/>
        </p:nvSpPr>
        <p:spPr>
          <a:xfrm>
            <a:off x="6300372" y="4107418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MeV   Sn</a:t>
            </a:r>
            <a:endParaRPr lang="zh-CN" altLang="en-US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BC588312-5C6C-408F-A806-0AA148E8B9F2}"/>
              </a:ext>
            </a:extLst>
          </p:cNvPr>
          <p:cNvCxnSpPr>
            <a:cxnSpLocks/>
          </p:cNvCxnSpPr>
          <p:nvPr/>
        </p:nvCxnSpPr>
        <p:spPr>
          <a:xfrm>
            <a:off x="7049567" y="2573310"/>
            <a:ext cx="0" cy="1828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151" name="Picture 7">
            <a:extLst>
              <a:ext uri="{FF2B5EF4-FFF2-40B4-BE49-F238E27FC236}">
                <a16:creationId xmlns:a16="http://schemas.microsoft.com/office/drawing/2014/main" id="{A7D18CA5-2285-413A-895E-3448798BC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" r="682"/>
          <a:stretch>
            <a:fillRect/>
          </a:stretch>
        </p:blipFill>
        <p:spPr bwMode="auto">
          <a:xfrm>
            <a:off x="6078887" y="4489462"/>
            <a:ext cx="2173509" cy="149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B44DAF21-7C34-4903-9C43-4017BE1B4BD5}"/>
              </a:ext>
            </a:extLst>
          </p:cNvPr>
          <p:cNvCxnSpPr>
            <a:cxnSpLocks/>
          </p:cNvCxnSpPr>
          <p:nvPr/>
        </p:nvCxnSpPr>
        <p:spPr>
          <a:xfrm>
            <a:off x="7207047" y="4514886"/>
            <a:ext cx="7179" cy="1427154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2F64896B-54EB-4294-B15D-A04A2FDCE93E}"/>
              </a:ext>
            </a:extLst>
          </p:cNvPr>
          <p:cNvCxnSpPr>
            <a:cxnSpLocks/>
          </p:cNvCxnSpPr>
          <p:nvPr/>
        </p:nvCxnSpPr>
        <p:spPr>
          <a:xfrm>
            <a:off x="7207047" y="4329905"/>
            <a:ext cx="0" cy="1828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8B0C6701-B2C8-479A-9B34-274569F57CB8}"/>
              </a:ext>
            </a:extLst>
          </p:cNvPr>
          <p:cNvSpPr txBox="1"/>
          <p:nvPr/>
        </p:nvSpPr>
        <p:spPr>
          <a:xfrm>
            <a:off x="6336696" y="5967464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MeV   Cs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BA0A8A4-FD0F-42A8-A04F-53C0528F4F34}"/>
              </a:ext>
            </a:extLst>
          </p:cNvPr>
          <p:cNvSpPr txBox="1"/>
          <p:nvPr/>
        </p:nvSpPr>
        <p:spPr>
          <a:xfrm>
            <a:off x="179695" y="804764"/>
            <a:ext cx="244817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同物质对质子屏蔽能力</a:t>
            </a:r>
            <a:endParaRPr lang="en-US" altLang="zh-CN" sz="2400" kern="100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GEANT4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拟结果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BA3C1F2-D8D7-4242-93AE-5BC5B72DC65B}"/>
              </a:ext>
            </a:extLst>
          </p:cNvPr>
          <p:cNvSpPr txBox="1"/>
          <p:nvPr/>
        </p:nvSpPr>
        <p:spPr>
          <a:xfrm>
            <a:off x="161176" y="1968371"/>
            <a:ext cx="2849859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量阻止本领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MeV·g</a:t>
            </a:r>
            <a:r>
              <a:rPr lang="en-US" altLang="zh-CN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cm</a:t>
            </a:r>
            <a:r>
              <a:rPr lang="en-US" altLang="zh-CN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MeV C : 16.69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MeV C : 11.08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MeV C : 7.678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MeV Sn : 6.869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MeV Cs : 6.718</a:t>
            </a:r>
          </a:p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密度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/cm</a:t>
            </a:r>
            <a:r>
              <a:rPr lang="en-US" altLang="zh-CN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: 2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n: 7.31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873</a:t>
            </a: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质量阻止本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密度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MeV/cm)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:22.16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n:50.21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s:12.58</a:t>
            </a:r>
          </a:p>
        </p:txBody>
      </p:sp>
    </p:spTree>
    <p:extLst>
      <p:ext uri="{BB962C8B-B14F-4D97-AF65-F5344CB8AC3E}">
        <p14:creationId xmlns:p14="http://schemas.microsoft.com/office/powerpoint/2010/main" val="11828764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85B3B90-0743-4E0F-8902-127886099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4155" y="6138727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21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A7C27A1E-DE7C-4BD9-A94C-208DB4D89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6" r="24374" b="3593"/>
          <a:stretch>
            <a:fillRect/>
          </a:stretch>
        </p:blipFill>
        <p:spPr bwMode="auto">
          <a:xfrm>
            <a:off x="6050161" y="1854787"/>
            <a:ext cx="2870624" cy="314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4404D25-53B8-45CE-A6B2-D78C33B3BFD8}"/>
              </a:ext>
            </a:extLst>
          </p:cNvPr>
          <p:cNvSpPr txBox="1"/>
          <p:nvPr/>
        </p:nvSpPr>
        <p:spPr>
          <a:xfrm>
            <a:off x="6274595" y="5091709"/>
            <a:ext cx="2304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的薄板模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AC70CB6-87D0-4747-A0B4-7FCF6965D3E0}"/>
              </a:ext>
            </a:extLst>
          </p:cNvPr>
          <p:cNvSpPr txBox="1"/>
          <p:nvPr/>
        </p:nvSpPr>
        <p:spPr>
          <a:xfrm>
            <a:off x="561543" y="2121886"/>
            <a:ext cx="4968346" cy="916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建模  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建立一个厚度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</a:t>
            </a:r>
            <a:r>
              <a:rPr lang="el-GR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薄板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余部分为真空，如右图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4C66491-74E1-4CC6-A884-658397DA6AAA}"/>
              </a:ext>
            </a:extLst>
          </p:cNvPr>
          <p:cNvSpPr txBox="1"/>
          <p:nvPr/>
        </p:nvSpPr>
        <p:spPr>
          <a:xfrm>
            <a:off x="561182" y="3066339"/>
            <a:ext cx="5544385" cy="1405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统计能量沉积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碰撞损失：</a:t>
            </a:r>
            <a:r>
              <a:rPr lang="zh-CN" altLang="en-US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电离激发能量沉积</a:t>
            </a:r>
            <a:r>
              <a:rPr lang="en-US" altLang="zh-CN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en-US" kern="100" dirty="0">
                <a:effectLst/>
                <a:latin typeface="+mn-ea"/>
                <a:ea typeface="+mn-ea"/>
                <a:cs typeface="Times New Roman" panose="02020603050405020304" pitchFamily="18" charset="0"/>
              </a:rPr>
              <a:t>次级电子能量</a:t>
            </a:r>
            <a:endParaRPr lang="en-US" altLang="zh-CN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+mn-ea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辐射损失：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轫致辐射能量沉积</a:t>
            </a:r>
            <a:r>
              <a:rPr lang="en-US" altLang="zh-CN" kern="100" dirty="0">
                <a:latin typeface="+mn-ea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光子能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88FCEE9-E83E-4D5A-9B33-BC27D08BBE4D}"/>
              </a:ext>
            </a:extLst>
          </p:cNvPr>
          <p:cNvSpPr txBox="1"/>
          <p:nvPr/>
        </p:nvSpPr>
        <p:spPr>
          <a:xfrm>
            <a:off x="533649" y="4633859"/>
            <a:ext cx="5334442" cy="9157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改变参数  </a:t>
            </a:r>
            <a:r>
              <a:rPr kumimoji="0" lang="zh-CN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改变入射粒子能量与物质种类，记录不同能量下不同物质薄板中的能量沉积</a:t>
            </a:r>
            <a:endParaRPr kumimoji="0" lang="zh-CN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357CC28-D492-4032-A2F6-0EF03FE51120}"/>
              </a:ext>
            </a:extLst>
          </p:cNvPr>
          <p:cNvSpPr txBox="1"/>
          <p:nvPr/>
        </p:nvSpPr>
        <p:spPr>
          <a:xfrm>
            <a:off x="539719" y="5549416"/>
            <a:ext cx="5112356" cy="904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计算质量阻止本领  </a:t>
            </a:r>
            <a:r>
              <a:rPr lang="zh-CN" altLang="en-US" kern="100" dirty="0">
                <a:latin typeface="+mn-ea"/>
                <a:ea typeface="+mn-ea"/>
                <a:cs typeface="Times New Roman" panose="02020603050405020304" pitchFamily="18" charset="0"/>
              </a:rPr>
              <a:t>将能量沉积值除以板厚与物质密度之积，即可得到质量阻止本领</a:t>
            </a:r>
            <a:endParaRPr lang="en-US" altLang="zh-CN" kern="1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C1034CF5-3C89-4B24-8DE7-281ED234C08F}"/>
              </a:ext>
            </a:extLst>
          </p:cNvPr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止本领</a:t>
            </a:r>
            <a:r>
              <a:rPr lang="en-US" altLang="zh-CN" sz="2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ant4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计算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94028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pic>
        <p:nvPicPr>
          <p:cNvPr id="2050" name="图片 21">
            <a:extLst>
              <a:ext uri="{FF2B5EF4-FFF2-40B4-BE49-F238E27FC236}">
                <a16:creationId xmlns:a16="http://schemas.microsoft.com/office/drawing/2014/main" id="{BDD40FC2-2587-4E5B-A5B1-23D5A7928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7" b="10541"/>
          <a:stretch>
            <a:fillRect/>
          </a:stretch>
        </p:blipFill>
        <p:spPr bwMode="auto">
          <a:xfrm>
            <a:off x="395710" y="2120750"/>
            <a:ext cx="3966740" cy="306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05C9877D-9EA6-44F1-B0DE-7615CDB4C124}"/>
              </a:ext>
            </a:extLst>
          </p:cNvPr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止本领</a:t>
            </a:r>
            <a:r>
              <a:rPr lang="en-US" altLang="zh-CN" sz="2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ant4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仿真结果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C4DA0C6-23A0-46DD-8CD9-A2167A114B40}"/>
              </a:ext>
            </a:extLst>
          </p:cNvPr>
          <p:cNvSpPr txBox="1"/>
          <p:nvPr/>
        </p:nvSpPr>
        <p:spPr>
          <a:xfrm>
            <a:off x="258165" y="5432187"/>
            <a:ext cx="4104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碰撞阻止本领、辐射阻止本领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EANT4</a:t>
            </a:r>
          </a:p>
          <a:p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拟结果与文献理论计算结果的对比</a:t>
            </a:r>
            <a:endParaRPr lang="zh-CN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A2EC1ACD-9F29-4B7C-9E08-7685BFF14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2" r="13287" b="11203"/>
          <a:stretch>
            <a:fillRect/>
          </a:stretch>
        </p:blipFill>
        <p:spPr bwMode="auto">
          <a:xfrm>
            <a:off x="4572000" y="1867046"/>
            <a:ext cx="3672111" cy="332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E4F15E89-2FFD-4F65-8633-2D2022BD01FA}"/>
              </a:ext>
            </a:extLst>
          </p:cNvPr>
          <p:cNvSpPr txBox="1"/>
          <p:nvPr/>
        </p:nvSpPr>
        <p:spPr>
          <a:xfrm>
            <a:off x="4392122" y="5432187"/>
            <a:ext cx="39961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e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b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种物质在电子入射能量分别为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40MeV</a:t>
            </a:r>
            <a:r>
              <a:rPr lang="zh-CN" altLang="en-US" kern="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碰撞阻止本领与辐射阻止本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81760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成果</a:t>
            </a: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05C9877D-9EA6-44F1-B0DE-7615CDB4C124}"/>
              </a:ext>
            </a:extLst>
          </p:cNvPr>
          <p:cNvSpPr txBox="1"/>
          <p:nvPr/>
        </p:nvSpPr>
        <p:spPr>
          <a:xfrm>
            <a:off x="323704" y="1556870"/>
            <a:ext cx="7848401" cy="563880"/>
          </a:xfrm>
          <a:prstGeom prst="rect">
            <a:avLst/>
          </a:prstGeom>
          <a:noFill/>
          <a:ln w="9525">
            <a:noFill/>
          </a:ln>
        </p:spPr>
        <p:txBody>
          <a:bodyPr vert="horz">
            <a:noAutofit/>
          </a:bodyPr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charset="0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  <a:sym typeface="Calibri" panose="020F0502020204030204" charset="0"/>
              </a:defRPr>
            </a:lvl9pPr>
          </a:lstStyle>
          <a:p>
            <a:pPr marL="0" indent="0">
              <a:spcAft>
                <a:spcPts val="0"/>
              </a:spcAft>
              <a:buNone/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子</a:t>
            </a:r>
            <a:r>
              <a:rPr lang="zh-CN" altLang="en-US" sz="24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不同物质中的射程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098" name="图片 2">
            <a:extLst>
              <a:ext uri="{FF2B5EF4-FFF2-40B4-BE49-F238E27FC236}">
                <a16:creationId xmlns:a16="http://schemas.microsoft.com/office/drawing/2014/main" id="{ABCA477E-F8EF-43DE-9607-C5D65D90A0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8" t="11136" r="19894" b="5352"/>
          <a:stretch/>
        </p:blipFill>
        <p:spPr bwMode="auto">
          <a:xfrm>
            <a:off x="5244904" y="2379196"/>
            <a:ext cx="3586196" cy="3227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D8509CD-60EE-49F8-AFB4-84F4B8718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6187"/>
              </p:ext>
            </p:extLst>
          </p:nvPr>
        </p:nvGraphicFramePr>
        <p:xfrm>
          <a:off x="335229" y="2988834"/>
          <a:ext cx="1892380" cy="32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200" imgH="254000" progId="Equation.DSMT4">
                  <p:embed/>
                </p:oleObj>
              </mc:Choice>
              <mc:Fallback>
                <p:oleObj name="Equation" r:id="rId4" imgW="14732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29" y="2988834"/>
                        <a:ext cx="1892380" cy="320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E5A608D-D6F7-4DC7-ABFB-FC0C0C4D5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61871"/>
              </p:ext>
            </p:extLst>
          </p:nvPr>
        </p:nvGraphicFramePr>
        <p:xfrm>
          <a:off x="2774716" y="2982657"/>
          <a:ext cx="1491833" cy="31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41300" progId="Equation.DSMT4">
                  <p:embed/>
                </p:oleObj>
              </mc:Choice>
              <mc:Fallback>
                <p:oleObj name="Equation" r:id="rId6" imgW="11557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716" y="2982657"/>
                        <a:ext cx="1491833" cy="312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EB82B81-7110-4E17-8F4A-C5C94C1F5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26900"/>
              </p:ext>
            </p:extLst>
          </p:nvPr>
        </p:nvGraphicFramePr>
        <p:xfrm>
          <a:off x="327228" y="3367984"/>
          <a:ext cx="1902598" cy="32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254000" progId="Equation.DSMT4">
                  <p:embed/>
                </p:oleObj>
              </mc:Choice>
              <mc:Fallback>
                <p:oleObj name="Equation" r:id="rId8" imgW="1473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28" y="3367984"/>
                        <a:ext cx="1902598" cy="320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8A9DBD0-2641-4D27-ADA3-783A7481B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82610"/>
              </p:ext>
            </p:extLst>
          </p:nvPr>
        </p:nvGraphicFramePr>
        <p:xfrm>
          <a:off x="2774716" y="3374003"/>
          <a:ext cx="2452327" cy="31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0" imgH="241300" progId="Equation.DSMT4">
                  <p:embed/>
                </p:oleObj>
              </mc:Choice>
              <mc:Fallback>
                <p:oleObj name="Equation" r:id="rId10" imgW="1905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716" y="3374003"/>
                        <a:ext cx="2452327" cy="312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78C1F51-FFA9-4C24-A8C0-1197590D9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892111"/>
              </p:ext>
            </p:extLst>
          </p:nvPr>
        </p:nvGraphicFramePr>
        <p:xfrm>
          <a:off x="325503" y="3753281"/>
          <a:ext cx="2423718" cy="32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79600" imgH="254000" progId="Equation.DSMT4">
                  <p:embed/>
                </p:oleObj>
              </mc:Choice>
              <mc:Fallback>
                <p:oleObj name="Equation" r:id="rId12" imgW="1879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3" y="3753281"/>
                        <a:ext cx="2423718" cy="320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BD13241-AC4F-44B6-8ECC-A09D96EE3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5519"/>
              </p:ext>
            </p:extLst>
          </p:nvPr>
        </p:nvGraphicFramePr>
        <p:xfrm>
          <a:off x="2774716" y="3737436"/>
          <a:ext cx="1324257" cy="31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54" imgH="241195" progId="Equation.DSMT4">
                  <p:embed/>
                </p:oleObj>
              </mc:Choice>
              <mc:Fallback>
                <p:oleObj name="Equation" r:id="rId14" imgW="1028254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716" y="3737436"/>
                        <a:ext cx="1324257" cy="312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7A4FA52-2682-4910-87A7-B5FED6F81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18904"/>
              </p:ext>
            </p:extLst>
          </p:nvPr>
        </p:nvGraphicFramePr>
        <p:xfrm>
          <a:off x="3252304" y="4164789"/>
          <a:ext cx="1492239" cy="36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279360" progId="Equation.DSMT4">
                  <p:embed/>
                </p:oleObj>
              </mc:Choice>
              <mc:Fallback>
                <p:oleObj name="Equation" r:id="rId16" imgW="11556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304" y="4164789"/>
                        <a:ext cx="1492239" cy="362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8C9E6CF-C5A9-4EEB-9CD4-1B23D0573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59106"/>
              </p:ext>
            </p:extLst>
          </p:nvPr>
        </p:nvGraphicFramePr>
        <p:xfrm>
          <a:off x="321228" y="4231857"/>
          <a:ext cx="2707780" cy="34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4591" imgH="266584" progId="Equation.DSMT4">
                  <p:embed/>
                </p:oleObj>
              </mc:Choice>
              <mc:Fallback>
                <p:oleObj name="Equation" r:id="rId18" imgW="2094591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28" y="4231857"/>
                        <a:ext cx="2707780" cy="340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E8D60C55-DB48-45EA-8695-EEBB1310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725" y="3220685"/>
            <a:ext cx="921664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BC8C346E-54B6-4116-B482-F506DF2B1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725" y="3715985"/>
            <a:ext cx="921664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F317E28E-12FC-40DE-B4D6-7BD46A888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725" y="4211285"/>
            <a:ext cx="921664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B7CB3EC-D72B-4228-B10A-66A2FDF3AF3E}"/>
              </a:ext>
            </a:extLst>
          </p:cNvPr>
          <p:cNvSpPr txBox="1"/>
          <p:nvPr/>
        </p:nvSpPr>
        <p:spPr>
          <a:xfrm>
            <a:off x="283309" y="2265139"/>
            <a:ext cx="3231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电子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Al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中的射程经验公式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AC10992-75AC-4EB0-BAAE-91E666B83BA9}"/>
              </a:ext>
            </a:extLst>
          </p:cNvPr>
          <p:cNvSpPr txBox="1"/>
          <p:nvPr/>
        </p:nvSpPr>
        <p:spPr>
          <a:xfrm>
            <a:off x="297147" y="4805048"/>
            <a:ext cx="331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同物质间的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射程换算公式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C9FCF518-A401-42A8-B05C-E9199D212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770" y="5450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152BBC2-7752-4113-A4E9-561D29E19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95917"/>
              </p:ext>
            </p:extLst>
          </p:nvPr>
        </p:nvGraphicFramePr>
        <p:xfrm>
          <a:off x="1152241" y="5244095"/>
          <a:ext cx="1483926" cy="117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726" imgH="863225" progId="Equation.DSMT4">
                  <p:embed/>
                </p:oleObj>
              </mc:Choice>
              <mc:Fallback>
                <p:oleObj name="Equation" r:id="rId20" imgW="1091726" imgH="86322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241" y="5244095"/>
                        <a:ext cx="1483926" cy="1172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79E29067-9573-4300-BE09-9B15E40306B2}"/>
              </a:ext>
            </a:extLst>
          </p:cNvPr>
          <p:cNvSpPr txBox="1"/>
          <p:nvPr/>
        </p:nvSpPr>
        <p:spPr>
          <a:xfrm>
            <a:off x="5347429" y="5592784"/>
            <a:ext cx="35861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16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子在物质中射程</a:t>
            </a:r>
            <a:r>
              <a:rPr lang="zh-CN" altLang="en-US" sz="16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16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EANT4</a:t>
            </a:r>
            <a:r>
              <a:rPr lang="zh-CN" altLang="zh-CN" sz="16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拟值与查表所得值的对比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8638868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33F04A0-96A7-45BB-89B1-CAB7C4ADF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/>
              <a:t>24</a:t>
            </a:fld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50C06CE-067C-4074-BDCC-D6F8E6B1D418}"/>
              </a:ext>
            </a:extLst>
          </p:cNvPr>
          <p:cNvSpPr txBox="1"/>
          <p:nvPr/>
        </p:nvSpPr>
        <p:spPr>
          <a:xfrm>
            <a:off x="3531145" y="2311988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MeV   C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E919769-9C9F-499B-8DB4-C94BB5A167D4}"/>
              </a:ext>
            </a:extLst>
          </p:cNvPr>
          <p:cNvSpPr txBox="1"/>
          <p:nvPr/>
        </p:nvSpPr>
        <p:spPr>
          <a:xfrm>
            <a:off x="3575115" y="4106462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MeV   C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21BD48B-6D90-49B7-8C87-1B763A6F33DB}"/>
              </a:ext>
            </a:extLst>
          </p:cNvPr>
          <p:cNvSpPr txBox="1"/>
          <p:nvPr/>
        </p:nvSpPr>
        <p:spPr>
          <a:xfrm>
            <a:off x="3575115" y="5994898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0MeV   C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80F6F1E-08C9-4950-9D0B-767D64DF9BD3}"/>
              </a:ext>
            </a:extLst>
          </p:cNvPr>
          <p:cNvSpPr txBox="1"/>
          <p:nvPr/>
        </p:nvSpPr>
        <p:spPr>
          <a:xfrm>
            <a:off x="6408743" y="2302743"/>
            <a:ext cx="162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MeV   C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4A89746-92CB-44C5-B323-05C27F6DDD2E}"/>
              </a:ext>
            </a:extLst>
          </p:cNvPr>
          <p:cNvSpPr txBox="1"/>
          <p:nvPr/>
        </p:nvSpPr>
        <p:spPr>
          <a:xfrm>
            <a:off x="6444143" y="4106982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MeV   Sn</a:t>
            </a:r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8B0C6701-B2C8-479A-9B34-274569F57CB8}"/>
              </a:ext>
            </a:extLst>
          </p:cNvPr>
          <p:cNvSpPr txBox="1"/>
          <p:nvPr/>
        </p:nvSpPr>
        <p:spPr>
          <a:xfrm>
            <a:off x="6428579" y="5963356"/>
            <a:ext cx="14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MeV   Pb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BA0A8A4-FD0F-42A8-A04F-53C0528F4F34}"/>
              </a:ext>
            </a:extLst>
          </p:cNvPr>
          <p:cNvSpPr txBox="1"/>
          <p:nvPr/>
        </p:nvSpPr>
        <p:spPr>
          <a:xfrm>
            <a:off x="179694" y="804764"/>
            <a:ext cx="265772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同物质对</a:t>
            </a:r>
            <a:r>
              <a:rPr lang="zh-CN" altLang="en-US" sz="24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子屏蔽能力</a:t>
            </a:r>
            <a:endParaRPr lang="en-US" altLang="zh-CN" sz="2400" kern="100" dirty="0">
              <a:solidFill>
                <a:srgbClr val="0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拟结果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BA3C1F2-D8D7-4242-93AE-5BC5B72DC65B}"/>
              </a:ext>
            </a:extLst>
          </p:cNvPr>
          <p:cNvSpPr txBox="1"/>
          <p:nvPr/>
        </p:nvSpPr>
        <p:spPr>
          <a:xfrm>
            <a:off x="210037" y="2174397"/>
            <a:ext cx="284985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原子序数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: 12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 : 55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: 82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密度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g/cm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: 2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n: 7.31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b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.35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8B759BC6-8067-4955-89C1-FA05A61638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96" y="806900"/>
            <a:ext cx="2233464" cy="1510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>
            <a:extLst>
              <a:ext uri="{FF2B5EF4-FFF2-40B4-BE49-F238E27FC236}">
                <a16:creationId xmlns:a16="http://schemas.microsoft.com/office/drawing/2014/main" id="{97F82728-6142-409F-8055-9BA39A2B8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96" y="2612749"/>
            <a:ext cx="2240010" cy="153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712A4368-7E10-47AF-B3C8-52C8317C9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976" y="4451288"/>
            <a:ext cx="2240010" cy="1535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>
            <a:extLst>
              <a:ext uri="{FF2B5EF4-FFF2-40B4-BE49-F238E27FC236}">
                <a16:creationId xmlns:a16="http://schemas.microsoft.com/office/drawing/2014/main" id="{288D9BF8-172E-4568-95FF-03FE56D4A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745" y="804764"/>
            <a:ext cx="2200663" cy="1507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>
            <a:extLst>
              <a:ext uri="{FF2B5EF4-FFF2-40B4-BE49-F238E27FC236}">
                <a16:creationId xmlns:a16="http://schemas.microsoft.com/office/drawing/2014/main" id="{7B0A1F75-3D54-4BB4-A9D3-1505CE6DE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745" y="2609885"/>
            <a:ext cx="2237651" cy="1491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>
            <a:extLst>
              <a:ext uri="{FF2B5EF4-FFF2-40B4-BE49-F238E27FC236}">
                <a16:creationId xmlns:a16="http://schemas.microsoft.com/office/drawing/2014/main" id="{BD1B00DD-BF6D-4280-9222-49386A427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176" y="4451288"/>
            <a:ext cx="2276906" cy="149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18633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</a:p>
        </p:txBody>
      </p:sp>
      <p:pic>
        <p:nvPicPr>
          <p:cNvPr id="4115" name="图片 4114">
            <a:extLst>
              <a:ext uri="{FF2B5EF4-FFF2-40B4-BE49-F238E27FC236}">
                <a16:creationId xmlns:a16="http://schemas.microsoft.com/office/drawing/2014/main" id="{69890947-17E3-4FB8-AF2E-451FDC8843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722" y="3861030"/>
            <a:ext cx="8028240" cy="2120448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FF820819-ED1B-42E7-B99E-13BBBD4770E2}"/>
              </a:ext>
            </a:extLst>
          </p:cNvPr>
          <p:cNvGrpSpPr/>
          <p:nvPr/>
        </p:nvGrpSpPr>
        <p:grpSpPr>
          <a:xfrm>
            <a:off x="467715" y="1700880"/>
            <a:ext cx="8028240" cy="1836736"/>
            <a:chOff x="467715" y="1700880"/>
            <a:chExt cx="8028240" cy="1836736"/>
          </a:xfrm>
        </p:grpSpPr>
        <p:pic>
          <p:nvPicPr>
            <p:cNvPr id="4113" name="图片 4112">
              <a:extLst>
                <a:ext uri="{FF2B5EF4-FFF2-40B4-BE49-F238E27FC236}">
                  <a16:creationId xmlns:a16="http://schemas.microsoft.com/office/drawing/2014/main" id="{65B41E75-81BC-4BC8-A068-1CB7512E95E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7715" y="1700880"/>
              <a:ext cx="8028240" cy="1836736"/>
            </a:xfrm>
            <a:prstGeom prst="rect">
              <a:avLst/>
            </a:prstGeom>
          </p:spPr>
        </p:pic>
        <p:cxnSp>
          <p:nvCxnSpPr>
            <p:cNvPr id="3" name="直接连接符 2">
              <a:extLst>
                <a:ext uri="{FF2B5EF4-FFF2-40B4-BE49-F238E27FC236}">
                  <a16:creationId xmlns:a16="http://schemas.microsoft.com/office/drawing/2014/main" id="{74F85AFD-A393-4546-B035-A3296F324381}"/>
                </a:ext>
              </a:extLst>
            </p:cNvPr>
            <p:cNvCxnSpPr/>
            <p:nvPr/>
          </p:nvCxnSpPr>
          <p:spPr>
            <a:xfrm>
              <a:off x="3580637" y="2132910"/>
              <a:ext cx="0" cy="432030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811640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3269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结论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B21CF79-9219-4ABA-8640-687B73520D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704" y="1700880"/>
            <a:ext cx="8316260" cy="268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8869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05EAC14-D372-4C4D-825E-1DF8A94607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>
              <a:buNone/>
            </a:pP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谢谢观看！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CC39FC-7EF3-4D2F-92E9-9849AE67C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4155" y="6237195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1800" b="1" smtClean="0"/>
              <a:t>27</a:t>
            </a:fld>
            <a:endParaRPr lang="zh-CN" altLang="en-US" b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89027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来源</a:t>
            </a: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3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pic>
        <p:nvPicPr>
          <p:cNvPr id="5" name="图片 4" descr="建筑与房屋的城市空拍图黑白照&#10;&#10;描述已自动生成">
            <a:extLst>
              <a:ext uri="{FF2B5EF4-FFF2-40B4-BE49-F238E27FC236}">
                <a16:creationId xmlns:a16="http://schemas.microsoft.com/office/drawing/2014/main" id="{59E49E9E-959C-4AF5-A80D-C9F42024ED4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2306"/>
            <a:ext cx="4655962" cy="309621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A247720-691B-408D-8862-69F5C926C534}"/>
              </a:ext>
            </a:extLst>
          </p:cNvPr>
          <p:cNvSpPr txBox="1"/>
          <p:nvPr/>
        </p:nvSpPr>
        <p:spPr>
          <a:xfrm>
            <a:off x="1238090" y="5135694"/>
            <a:ext cx="2952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核辐射对人类的危害</a:t>
            </a:r>
          </a:p>
        </p:txBody>
      </p:sp>
      <p:pic>
        <p:nvPicPr>
          <p:cNvPr id="9" name="图片 8" descr="图片包含 人, 男人, 户外, 穿着&#10;&#10;描述已自动生成">
            <a:extLst>
              <a:ext uri="{FF2B5EF4-FFF2-40B4-BE49-F238E27FC236}">
                <a16:creationId xmlns:a16="http://schemas.microsoft.com/office/drawing/2014/main" id="{C1C64051-FAB4-4EE9-96C3-3C77AC3A43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34" r="3349"/>
          <a:stretch/>
        </p:blipFill>
        <p:spPr>
          <a:xfrm>
            <a:off x="4655962" y="1722306"/>
            <a:ext cx="4488038" cy="309621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1A9238-9E56-49B4-B66B-1DA1F88DB52A}"/>
              </a:ext>
            </a:extLst>
          </p:cNvPr>
          <p:cNvSpPr txBox="1"/>
          <p:nvPr/>
        </p:nvSpPr>
        <p:spPr>
          <a:xfrm>
            <a:off x="6300120" y="5135693"/>
            <a:ext cx="2520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辐射屏蔽</a:t>
            </a:r>
          </a:p>
        </p:txBody>
      </p:sp>
    </p:spTree>
    <p:extLst>
      <p:ext uri="{BB962C8B-B14F-4D97-AF65-F5344CB8AC3E}">
        <p14:creationId xmlns:p14="http://schemas.microsoft.com/office/powerpoint/2010/main" val="211375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705" y="836820"/>
            <a:ext cx="2736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来源</a:t>
            </a: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4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EB68EEEE-D026-494C-8718-87F3FD548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725" y="19168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543E47C-C202-4E2A-B1EF-28170714682A}"/>
              </a:ext>
            </a:extLst>
          </p:cNvPr>
          <p:cNvSpPr txBox="1"/>
          <p:nvPr/>
        </p:nvSpPr>
        <p:spPr>
          <a:xfrm>
            <a:off x="611725" y="1844890"/>
            <a:ext cx="180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β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射线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25C531EA-98F7-479C-B187-06DAC503BD21}"/>
              </a:ext>
            </a:extLst>
          </p:cNvPr>
          <p:cNvCxnSpPr>
            <a:cxnSpLocks/>
          </p:cNvCxnSpPr>
          <p:nvPr/>
        </p:nvCxnSpPr>
        <p:spPr>
          <a:xfrm>
            <a:off x="1907815" y="2110111"/>
            <a:ext cx="648045" cy="10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AEC58922-5751-4258-A5E4-629EE0C8112F}"/>
              </a:ext>
            </a:extLst>
          </p:cNvPr>
          <p:cNvSpPr txBox="1"/>
          <p:nvPr/>
        </p:nvSpPr>
        <p:spPr>
          <a:xfrm>
            <a:off x="2799001" y="1844890"/>
            <a:ext cx="518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能量沉积于皮肤组织，使其受到损伤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59D009F-64FA-42BD-9032-08FCB58C91A5}"/>
              </a:ext>
            </a:extLst>
          </p:cNvPr>
          <p:cNvSpPr txBox="1"/>
          <p:nvPr/>
        </p:nvSpPr>
        <p:spPr>
          <a:xfrm>
            <a:off x="606365" y="2668294"/>
            <a:ext cx="144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α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射线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2CA3048-F6ED-47C0-A053-21D5AC369EFF}"/>
              </a:ext>
            </a:extLst>
          </p:cNvPr>
          <p:cNvCxnSpPr>
            <a:cxnSpLocks/>
          </p:cNvCxnSpPr>
          <p:nvPr/>
        </p:nvCxnSpPr>
        <p:spPr>
          <a:xfrm>
            <a:off x="1907815" y="2899126"/>
            <a:ext cx="648045" cy="10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4230950A-68D6-48B6-9631-CE06E4F28674}"/>
              </a:ext>
            </a:extLst>
          </p:cNvPr>
          <p:cNvSpPr txBox="1"/>
          <p:nvPr/>
        </p:nvSpPr>
        <p:spPr>
          <a:xfrm>
            <a:off x="2799001" y="2668293"/>
            <a:ext cx="5184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内照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内脏受到损伤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" name="图片 22" descr="图片包含 游戏机, 画, 标志&#10;&#10;描述已自动生成">
            <a:extLst>
              <a:ext uri="{FF2B5EF4-FFF2-40B4-BE49-F238E27FC236}">
                <a16:creationId xmlns:a16="http://schemas.microsoft.com/office/drawing/2014/main" id="{9210C521-A094-46D9-88A1-1B89F97799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1834" y="3214467"/>
            <a:ext cx="3264015" cy="2866213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DF273F63-DE3A-4109-9288-7CDD681B7A05}"/>
              </a:ext>
            </a:extLst>
          </p:cNvPr>
          <p:cNvSpPr txBox="1"/>
          <p:nvPr/>
        </p:nvSpPr>
        <p:spPr>
          <a:xfrm>
            <a:off x="625960" y="3925179"/>
            <a:ext cx="1656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电离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DC49E4A-E7BA-4E2A-A980-9DFA9885EF0B}"/>
              </a:ext>
            </a:extLst>
          </p:cNvPr>
          <p:cNvSpPr txBox="1"/>
          <p:nvPr/>
        </p:nvSpPr>
        <p:spPr>
          <a:xfrm>
            <a:off x="625960" y="4876633"/>
            <a:ext cx="180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位移</a:t>
            </a:r>
          </a:p>
        </p:txBody>
      </p:sp>
      <p:cxnSp>
        <p:nvCxnSpPr>
          <p:cNvPr id="16" name="连接符: 肘形 15">
            <a:extLst>
              <a:ext uri="{FF2B5EF4-FFF2-40B4-BE49-F238E27FC236}">
                <a16:creationId xmlns:a16="http://schemas.microsoft.com/office/drawing/2014/main" id="{52E8D658-3C2E-4CAA-A193-64AA58E49AC3}"/>
              </a:ext>
            </a:extLst>
          </p:cNvPr>
          <p:cNvCxnSpPr>
            <a:cxnSpLocks/>
          </p:cNvCxnSpPr>
          <p:nvPr/>
        </p:nvCxnSpPr>
        <p:spPr>
          <a:xfrm>
            <a:off x="1418015" y="4176911"/>
            <a:ext cx="1584110" cy="523220"/>
          </a:xfrm>
          <a:prstGeom prst="bentConnector3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连接符: 肘形 21">
            <a:extLst>
              <a:ext uri="{FF2B5EF4-FFF2-40B4-BE49-F238E27FC236}">
                <a16:creationId xmlns:a16="http://schemas.microsoft.com/office/drawing/2014/main" id="{12D96957-E78B-4F1F-9F9A-D1A2815DE77A}"/>
              </a:ext>
            </a:extLst>
          </p:cNvPr>
          <p:cNvCxnSpPr>
            <a:cxnSpLocks/>
          </p:cNvCxnSpPr>
          <p:nvPr/>
        </p:nvCxnSpPr>
        <p:spPr>
          <a:xfrm flipV="1">
            <a:off x="1418015" y="4700131"/>
            <a:ext cx="1584110" cy="461665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ED469A16-23E2-4748-994F-6CBB5D89795F}"/>
              </a:ext>
            </a:extLst>
          </p:cNvPr>
          <p:cNvSpPr txBox="1"/>
          <p:nvPr/>
        </p:nvSpPr>
        <p:spPr>
          <a:xfrm>
            <a:off x="3218140" y="3915301"/>
            <a:ext cx="18721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诱发航天器产生暂时性损伤或永久性故障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472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20" grpId="0"/>
      <p:bldP spid="13" grpId="0"/>
      <p:bldP spid="15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题来源</a:t>
            </a:r>
          </a:p>
        </p:txBody>
      </p:sp>
      <p:sp>
        <p:nvSpPr>
          <p:cNvPr id="5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5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FE89A48-7C0D-4008-BF33-4CE304C6EB16}"/>
              </a:ext>
            </a:extLst>
          </p:cNvPr>
          <p:cNvSpPr txBox="1"/>
          <p:nvPr/>
        </p:nvSpPr>
        <p:spPr>
          <a:xfrm>
            <a:off x="323705" y="1583427"/>
            <a:ext cx="3816265" cy="4437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蒙特卡洛程序包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eant4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用来模拟多种粒子与物质的相互作用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仿照真实的物理实验场景，通过各种物理反应过程截面的蒙特卡罗抽样来模拟真实的物理过程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9B38041-E678-4CC6-A47C-BF4579644B48}"/>
              </a:ext>
            </a:extLst>
          </p:cNvPr>
          <p:cNvPicPr/>
          <p:nvPr/>
        </p:nvPicPr>
        <p:blipFill rotWithShape="1">
          <a:blip r:embed="rId2"/>
          <a:srcRect r="827"/>
          <a:stretch/>
        </p:blipFill>
        <p:spPr bwMode="auto">
          <a:xfrm>
            <a:off x="4788015" y="817368"/>
            <a:ext cx="3528245" cy="48243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E18BD0C-0BF7-4849-81B5-1A7F7388FA82}"/>
              </a:ext>
            </a:extLst>
          </p:cNvPr>
          <p:cNvSpPr txBox="1"/>
          <p:nvPr/>
        </p:nvSpPr>
        <p:spPr>
          <a:xfrm>
            <a:off x="4788015" y="5855966"/>
            <a:ext cx="3888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eant4</a:t>
            </a:r>
            <a:r>
              <a:rPr lang="zh-CN" altLang="zh-CN" dirty="0"/>
              <a:t>中运行一个案例的流程图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5" y="836820"/>
            <a:ext cx="360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研究目的及意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EF94F0C-09A0-4DFC-AB99-60F189EE1698}"/>
              </a:ext>
            </a:extLst>
          </p:cNvPr>
          <p:cNvSpPr txBox="1"/>
          <p:nvPr/>
        </p:nvSpPr>
        <p:spPr>
          <a:xfrm>
            <a:off x="611725" y="2060905"/>
            <a:ext cx="7200500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本课题通过模拟带电粒子在物质中的衰减规律，来研究带电粒子的射程、能量沉积等物理过程，进而得到对人体、仪器设备等屏蔽效果最佳的若干种方案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905302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48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的分析</a:t>
            </a: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7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F8702C7-97AD-4346-898C-9A5B99FAA28D}"/>
              </a:ext>
            </a:extLst>
          </p:cNvPr>
          <p:cNvSpPr txBox="1"/>
          <p:nvPr/>
        </p:nvSpPr>
        <p:spPr>
          <a:xfrm>
            <a:off x="323704" y="1906445"/>
            <a:ext cx="439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带电粒子能量损失理论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7967D8A-852D-4A33-8AFA-D5B4E6D77BAD}"/>
              </a:ext>
            </a:extLst>
          </p:cNvPr>
          <p:cNvSpPr txBox="1"/>
          <p:nvPr/>
        </p:nvSpPr>
        <p:spPr>
          <a:xfrm>
            <a:off x="323704" y="2852960"/>
            <a:ext cx="8917789" cy="252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重带电粒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碰撞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阻止本领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13</a:t>
            </a:r>
            <a:r>
              <a:rPr lang="zh-CN" altLang="en-US" dirty="0"/>
              <a:t>年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h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52</a:t>
            </a:r>
            <a:r>
              <a:rPr lang="zh-CN" altLang="en-US" sz="28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ernheimer</a:t>
            </a:r>
            <a:r>
              <a:rPr lang="zh-CN" alt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密度项修正</a:t>
            </a:r>
            <a:endParaRPr lang="en-US" altLang="zh-CN" sz="2800" baseline="30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1984</a:t>
            </a:r>
            <a:r>
              <a:rPr lang="zh-CN" alt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   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CRU</a:t>
            </a:r>
            <a:r>
              <a:rPr lang="zh-CN" alt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各物质平均电离能实验数据</a:t>
            </a:r>
            <a:endParaRPr lang="en-US" altLang="zh-CN" sz="2800" baseline="30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电子辐射阻止本领：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977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att</a:t>
            </a:r>
            <a:r>
              <a:rPr lang="zh-CN" altLang="en-US" sz="1900" dirty="0">
                <a:latin typeface="黑体" panose="02010609060101010101" pitchFamily="49" charset="-122"/>
                <a:ea typeface="黑体" panose="02010609060101010101" pitchFamily="49" charset="-122"/>
              </a:rPr>
              <a:t>数值计算辐射阻止本领（</a:t>
            </a:r>
            <a:r>
              <a:rPr lang="en-US" altLang="zh-CN" sz="19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&lt;2MeV</a:t>
            </a:r>
            <a:r>
              <a:rPr lang="zh-CN" altLang="en-US" sz="19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19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198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年 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tzer&amp;Berger</a:t>
            </a:r>
            <a:r>
              <a:rPr lang="zh-CN" altLang="en-US" sz="1900" dirty="0">
                <a:latin typeface="黑体" panose="02010609060101010101" pitchFamily="49" charset="-122"/>
                <a:ea typeface="黑体" panose="02010609060101010101" pitchFamily="49" charset="-122"/>
              </a:rPr>
              <a:t>理论推导</a:t>
            </a:r>
            <a:r>
              <a:rPr lang="zh-CN" altLang="zh-CN" sz="1900" dirty="0">
                <a:latin typeface="黑体" panose="02010609060101010101" pitchFamily="49" charset="-122"/>
                <a:ea typeface="黑体" panose="02010609060101010101" pitchFamily="49" charset="-122"/>
              </a:rPr>
              <a:t>轫致辐射散射截面</a:t>
            </a:r>
            <a:endParaRPr lang="zh-CN" altLang="en-US" sz="19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1918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48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的分析</a:t>
            </a: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8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F8702C7-97AD-4346-898C-9A5B99FAA28D}"/>
              </a:ext>
            </a:extLst>
          </p:cNvPr>
          <p:cNvSpPr txBox="1"/>
          <p:nvPr/>
        </p:nvSpPr>
        <p:spPr>
          <a:xfrm>
            <a:off x="323850" y="1772885"/>
            <a:ext cx="561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带电粒子屏蔽模拟计算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表格 3">
            <a:extLst>
              <a:ext uri="{FF2B5EF4-FFF2-40B4-BE49-F238E27FC236}">
                <a16:creationId xmlns:a16="http://schemas.microsoft.com/office/drawing/2014/main" id="{6F2943C6-D726-413A-B0BC-AA5BD9C1D3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169364"/>
              </p:ext>
            </p:extLst>
          </p:nvPr>
        </p:nvGraphicFramePr>
        <p:xfrm>
          <a:off x="827740" y="2551589"/>
          <a:ext cx="7200500" cy="325163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66484">
                  <a:extLst>
                    <a:ext uri="{9D8B030D-6E8A-4147-A177-3AD203B41FA5}">
                      <a16:colId xmlns:a16="http://schemas.microsoft.com/office/drawing/2014/main" val="35527524"/>
                    </a:ext>
                  </a:extLst>
                </a:gridCol>
                <a:gridCol w="4734016">
                  <a:extLst>
                    <a:ext uri="{9D8B030D-6E8A-4147-A177-3AD203B41FA5}">
                      <a16:colId xmlns:a16="http://schemas.microsoft.com/office/drawing/2014/main" val="127904477"/>
                    </a:ext>
                  </a:extLst>
                </a:gridCol>
              </a:tblGrid>
              <a:tr h="65032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名称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特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3044187"/>
                  </a:ext>
                </a:extLst>
              </a:tr>
              <a:tr h="6503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CNP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只针对质子、电子、光子，应用范围广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2070083"/>
                  </a:ext>
                </a:extLst>
              </a:tr>
              <a:tr h="6503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TS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应用领域主要为：加速器、医疗与空间环境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26232636"/>
                  </a:ext>
                </a:extLst>
              </a:tr>
              <a:tr h="6503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UKA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图像处理能力强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85945442"/>
                  </a:ext>
                </a:extLst>
              </a:tr>
              <a:tr h="6503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ANT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图像处理能力强、应用范围广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720668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97454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23704" y="836820"/>
            <a:ext cx="48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国内外研究现状的分析</a:t>
            </a:r>
          </a:p>
        </p:txBody>
      </p:sp>
      <p:sp>
        <p:nvSpPr>
          <p:cNvPr id="8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76160" y="6165190"/>
            <a:ext cx="2133600" cy="365125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 sz="2000" smtClean="0">
                <a:solidFill>
                  <a:schemeClr val="tx1"/>
                </a:solidFill>
                <a:latin typeface="Cambria Math" panose="02040503050406030204" pitchFamily="18" charset="0"/>
              </a:rPr>
              <a:t>9</a:t>
            </a:fld>
            <a:endParaRPr lang="zh-CN" altLang="en-US" sz="2000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F8702C7-97AD-4346-898C-9A5B99FAA28D}"/>
              </a:ext>
            </a:extLst>
          </p:cNvPr>
          <p:cNvSpPr txBox="1"/>
          <p:nvPr/>
        </p:nvSpPr>
        <p:spPr>
          <a:xfrm>
            <a:off x="323850" y="1772885"/>
            <a:ext cx="5616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ANT4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屏蔽模拟计算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E48435B-A728-4924-8B36-88CD4B953CA6}"/>
              </a:ext>
            </a:extLst>
          </p:cNvPr>
          <p:cNvSpPr txBox="1"/>
          <p:nvPr/>
        </p:nvSpPr>
        <p:spPr>
          <a:xfrm>
            <a:off x="323704" y="2492935"/>
            <a:ext cx="6480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研究方向一：带电粒子输运过程模拟计算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D1794D8-AEC2-4C32-8805-5DBF0C626046}"/>
              </a:ext>
            </a:extLst>
          </p:cNvPr>
          <p:cNvSpPr txBox="1"/>
          <p:nvPr/>
        </p:nvSpPr>
        <p:spPr>
          <a:xfrm>
            <a:off x="323703" y="3122338"/>
            <a:ext cx="8208571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+mn-ea"/>
                <a:ea typeface="+mn-ea"/>
              </a:rPr>
              <a:t>    </a:t>
            </a:r>
            <a:r>
              <a:rPr lang="zh-CN" altLang="en-US" sz="2000" dirty="0">
                <a:latin typeface="+mn-ea"/>
                <a:ea typeface="+mn-ea"/>
              </a:rPr>
              <a:t>对于重离子、质子等带电粒子在物质中发生的电离、多重散射等相互作用进行研究；对于带电粒子在物质中的能量沉积问题进行讨论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4C31D54-C224-4377-BB71-9723988148CE}"/>
              </a:ext>
            </a:extLst>
          </p:cNvPr>
          <p:cNvSpPr txBox="1"/>
          <p:nvPr/>
        </p:nvSpPr>
        <p:spPr>
          <a:xfrm>
            <a:off x="323703" y="4291788"/>
            <a:ext cx="6480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研究方向二：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射线探测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拟计算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98B9ED7-0C7C-4427-AD24-74A28893541E}"/>
              </a:ext>
            </a:extLst>
          </p:cNvPr>
          <p:cNvSpPr txBox="1"/>
          <p:nvPr/>
        </p:nvSpPr>
        <p:spPr>
          <a:xfrm>
            <a:off x="323702" y="4753453"/>
            <a:ext cx="8208571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+mn-ea"/>
                <a:ea typeface="+mn-ea"/>
              </a:rPr>
              <a:t>    </a:t>
            </a:r>
            <a:r>
              <a:rPr lang="zh-CN" altLang="en-US" sz="2000" dirty="0">
                <a:latin typeface="+mn-ea"/>
                <a:ea typeface="+mn-ea"/>
              </a:rPr>
              <a:t>对于中子、光子等粒子的探测装置的探测效率及射线的穿透效率进行模拟计算，提高装置的探测能力。</a:t>
            </a:r>
          </a:p>
        </p:txBody>
      </p:sp>
    </p:spTree>
    <p:extLst>
      <p:ext uri="{BB962C8B-B14F-4D97-AF65-F5344CB8AC3E}">
        <p14:creationId xmlns:p14="http://schemas.microsoft.com/office/powerpoint/2010/main" val="6635681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30</Words>
  <Application>Microsoft Office PowerPoint</Application>
  <PresentationFormat>全屏显示(4:3)</PresentationFormat>
  <Paragraphs>307</Paragraphs>
  <Slides>27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Arial</vt:lpstr>
      <vt:lpstr>黑体</vt:lpstr>
      <vt:lpstr>Times New Roman</vt:lpstr>
      <vt:lpstr>宋体</vt:lpstr>
      <vt:lpstr>Calibri</vt:lpstr>
      <vt:lpstr>微软雅黑</vt:lpstr>
      <vt:lpstr>Cambria Math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29</cp:revision>
  <dcterms:created xsi:type="dcterms:W3CDTF">2019-06-01T07:44:00Z</dcterms:created>
  <dcterms:modified xsi:type="dcterms:W3CDTF">2021-06-19T04:4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